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435351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5AEE7C0F" w:rsidR="008B3792" w:rsidRPr="00CD4C78" w:rsidRDefault="00545C60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Clarification on TX Spectral Mask Measurement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9CF2811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5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545C60">
                    <w:rPr>
                      <w:rFonts w:hint="eastAsia"/>
                      <w:b w:val="0"/>
                      <w:sz w:val="20"/>
                      <w:lang w:eastAsia="ko-KR"/>
                    </w:rPr>
                    <w:t>9-</w:t>
                  </w:r>
                  <w:r w:rsidR="00CE47BE">
                    <w:rPr>
                      <w:rFonts w:hint="eastAsia"/>
                      <w:b w:val="0"/>
                      <w:sz w:val="20"/>
                      <w:lang w:eastAsia="ko-KR"/>
                    </w:rPr>
                    <w:t>14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71F8F95D" w:rsidR="006910E4" w:rsidRPr="00CD4C78" w:rsidRDefault="00D5296C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igurd Schelstraete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04B7F938" w:rsidR="006910E4" w:rsidRPr="00CD4C78" w:rsidRDefault="0009161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MaxLinear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3A5A1909" w:rsidR="006910E4" w:rsidRPr="00CD4C78" w:rsidRDefault="007771A7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BC3A29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schelstraete@maxlinear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53CFFD6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5C0450">
                    <w:rPr>
                      <w:b w:val="0"/>
                      <w:sz w:val="18"/>
                      <w:szCs w:val="18"/>
                      <w:lang w:eastAsia="ko-KR"/>
                    </w:rPr>
                    <w:t>Hongyuan Zhang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402D9EBC" w:rsidR="00CA6092" w:rsidRPr="00C52B98" w:rsidRDefault="005C0450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NXP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61B739F0" w:rsidR="00CA6092" w:rsidRPr="005C0450" w:rsidRDefault="005C0450" w:rsidP="005C0450">
                  <w:pPr>
                    <w:rPr>
                      <w:szCs w:val="18"/>
                      <w:lang w:eastAsia="ko-KR"/>
                    </w:rPr>
                  </w:pPr>
                  <w:hyperlink r:id="rId15" w:history="1">
                    <w:r w:rsidRPr="004E1201">
                      <w:rPr>
                        <w:rStyle w:val="Hyperlink"/>
                        <w:szCs w:val="18"/>
                        <w:lang w:eastAsia="ko-KR"/>
                      </w:rPr>
                      <w:t>hongyuan.zhang@nxp.com</w:t>
                    </w:r>
                  </w:hyperlink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  <w:rPr>
          <w:lang w:eastAsia="ko-KR"/>
        </w:rPr>
      </w:pPr>
      <w:r w:rsidRPr="00CD4C78">
        <w:t>Abstract</w:t>
      </w:r>
    </w:p>
    <w:p w14:paraId="6AE95B4C" w14:textId="77777777" w:rsidR="00C201DC" w:rsidRDefault="00C201DC" w:rsidP="00C201DC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5606122" w14:textId="77777777" w:rsidR="00C201DC" w:rsidRDefault="00C201DC" w:rsidP="00C201DC"/>
    <w:p w14:paraId="2D7B05D5" w14:textId="1921474F" w:rsidR="00C201DC" w:rsidRDefault="00CE47BE" w:rsidP="00C201DC">
      <w:pPr>
        <w:rPr>
          <w:lang w:eastAsia="ko-KR"/>
        </w:rPr>
      </w:pPr>
      <w:r>
        <w:rPr>
          <w:rFonts w:hint="eastAsia"/>
          <w:lang w:eastAsia="ko-KR"/>
        </w:rPr>
        <w:t>46</w:t>
      </w:r>
    </w:p>
    <w:p w14:paraId="639B83DC" w14:textId="77777777" w:rsidR="00C201DC" w:rsidRDefault="00C201DC" w:rsidP="00C201DC">
      <w:pPr>
        <w:rPr>
          <w:lang w:eastAsia="ko-KR"/>
        </w:rPr>
      </w:pPr>
    </w:p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15579DD6" w14:textId="72696711" w:rsidR="006A1A19" w:rsidRDefault="00545C60">
      <w:pPr>
        <w:rPr>
          <w:lang w:eastAsia="ko-KR"/>
        </w:rPr>
      </w:pPr>
      <w:r w:rsidRPr="00545C60">
        <w:rPr>
          <w:lang w:eastAsia="ko-KR"/>
        </w:rPr>
        <w:t>R0: Initial version</w:t>
      </w:r>
    </w:p>
    <w:p w14:paraId="5AE3121B" w14:textId="3E73D015" w:rsidR="002F637D" w:rsidRDefault="002F637D">
      <w:pPr>
        <w:rPr>
          <w:lang w:eastAsia="ko-KR"/>
        </w:rPr>
      </w:pPr>
      <w:r>
        <w:rPr>
          <w:rFonts w:hint="eastAsia"/>
          <w:lang w:eastAsia="ko-KR"/>
        </w:rPr>
        <w:t>R1: Updated CID number per LB289.</w:t>
      </w:r>
    </w:p>
    <w:p w14:paraId="06867FF4" w14:textId="1BB70B54" w:rsidR="002F637D" w:rsidRDefault="002F637D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2: Added NOTE clarifying that, for example, comparing against -63 dBm/100 kHz is a sufficient condition but not a necessary condition to pass the -53 dBm/MHz requirement.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62F324F3" w14:textId="28C8BC4A" w:rsidR="00FB4649" w:rsidRPr="009E3495" w:rsidRDefault="00FB4649" w:rsidP="00FB4649">
      <w:pPr>
        <w:pStyle w:val="Heading1"/>
        <w:rPr>
          <w:lang w:eastAsia="ko-KR"/>
        </w:rPr>
      </w:pPr>
      <w:r w:rsidRPr="009E3495">
        <w:lastRenderedPageBreak/>
        <w:t xml:space="preserve">CID </w:t>
      </w:r>
      <w:r w:rsidR="00CE47BE">
        <w:rPr>
          <w:rFonts w:hint="eastAsia"/>
          <w:lang w:eastAsia="ko-KR"/>
        </w:rPr>
        <w:t>46</w:t>
      </w:r>
    </w:p>
    <w:p w14:paraId="24DD7232" w14:textId="77777777" w:rsidR="00FB4649" w:rsidRDefault="00FB4649" w:rsidP="00FB4649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B4649" w:rsidRPr="009522BD" w14:paraId="1CD718CD" w14:textId="77777777" w:rsidTr="004F13E9">
        <w:trPr>
          <w:trHeight w:val="278"/>
        </w:trPr>
        <w:tc>
          <w:tcPr>
            <w:tcW w:w="1217" w:type="dxa"/>
            <w:hideMark/>
          </w:tcPr>
          <w:p w14:paraId="5E729B9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6DC6D460" w14:textId="77777777" w:rsidR="00FB4649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FCE6ABF" w14:textId="77777777" w:rsidR="00FB4649" w:rsidRPr="009522BD" w:rsidRDefault="00FB4649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2CE2159A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7863844B" w14:textId="77777777" w:rsidR="00FB4649" w:rsidRPr="009522BD" w:rsidRDefault="00FB4649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B4649" w:rsidRPr="009522BD" w14:paraId="1749604C" w14:textId="77777777" w:rsidTr="004F13E9">
        <w:trPr>
          <w:trHeight w:val="278"/>
        </w:trPr>
        <w:tc>
          <w:tcPr>
            <w:tcW w:w="1217" w:type="dxa"/>
          </w:tcPr>
          <w:p w14:paraId="02DF2527" w14:textId="049D5879" w:rsidR="00FB4649" w:rsidRPr="007175B4" w:rsidRDefault="00CE47BE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46</w:t>
            </w:r>
          </w:p>
          <w:p w14:paraId="0FA5DAB9" w14:textId="77777777" w:rsidR="00F1181F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6.3.20.1.1</w:t>
            </w:r>
          </w:p>
          <w:p w14:paraId="4A45CBEB" w14:textId="591FA56C" w:rsidR="00FB4649" w:rsidRPr="007175B4" w:rsidRDefault="00F1181F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F1181F">
              <w:rPr>
                <w:rFonts w:ascii="Arial" w:hAnsi="Arial" w:cs="Arial"/>
                <w:bCs/>
                <w:sz w:val="20"/>
                <w:lang w:val="en-US" w:eastAsia="ko-KR"/>
              </w:rPr>
              <w:t>5614</w:t>
            </w:r>
            <w:r w:rsidR="00FB4649">
              <w:rPr>
                <w:rFonts w:ascii="Arial" w:hAnsi="Arial" w:cs="Arial" w:hint="eastAsia"/>
                <w:bCs/>
                <w:sz w:val="20"/>
                <w:lang w:val="en-US" w:eastAsia="ko-KR"/>
              </w:rPr>
              <w:t>.5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0</w:t>
            </w:r>
          </w:p>
        </w:tc>
        <w:tc>
          <w:tcPr>
            <w:tcW w:w="4921" w:type="dxa"/>
          </w:tcPr>
          <w:p w14:paraId="3A1785CD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>The TX spectral mask really has two requirements.</w:t>
            </w:r>
          </w:p>
          <w:p w14:paraId="3374D4A0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1) The relative </w:t>
            </w:r>
            <w:proofErr w:type="spellStart"/>
            <w:r w:rsidRPr="00FB4649">
              <w:rPr>
                <w:rFonts w:ascii="Arial" w:hAnsi="Arial" w:cs="Arial"/>
                <w:sz w:val="20"/>
              </w:rPr>
              <w:t>dBr</w:t>
            </w:r>
            <w:proofErr w:type="spellEnd"/>
            <w:r w:rsidRPr="00FB4649">
              <w:rPr>
                <w:rFonts w:ascii="Arial" w:hAnsi="Arial" w:cs="Arial"/>
                <w:sz w:val="20"/>
              </w:rPr>
              <w:t xml:space="preserve"> requirement, and</w:t>
            </w:r>
          </w:p>
          <w:p w14:paraId="240DDF16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  <w:r w:rsidRPr="00FB4649">
              <w:rPr>
                <w:rFonts w:ascii="Arial" w:hAnsi="Arial" w:cs="Arial"/>
                <w:sz w:val="20"/>
              </w:rPr>
              <w:t xml:space="preserve">(2) The absolute dBm/MHz </w:t>
            </w:r>
            <w:proofErr w:type="gramStart"/>
            <w:r w:rsidRPr="00FB4649">
              <w:rPr>
                <w:rFonts w:ascii="Arial" w:hAnsi="Arial" w:cs="Arial"/>
                <w:sz w:val="20"/>
              </w:rPr>
              <w:t>lower level</w:t>
            </w:r>
            <w:proofErr w:type="gramEnd"/>
            <w:r w:rsidRPr="00FB4649">
              <w:rPr>
                <w:rFonts w:ascii="Arial" w:hAnsi="Arial" w:cs="Arial"/>
                <w:sz w:val="20"/>
              </w:rPr>
              <w:t xml:space="preserve"> requirement (e.g., -39 dBm/MHz in 5 GHz).</w:t>
            </w:r>
          </w:p>
          <w:p w14:paraId="4334041E" w14:textId="77777777" w:rsidR="00FB4649" w:rsidRPr="00FB4649" w:rsidRDefault="00FB4649" w:rsidP="00FB4649">
            <w:pPr>
              <w:rPr>
                <w:rFonts w:ascii="Arial" w:hAnsi="Arial" w:cs="Arial"/>
                <w:sz w:val="20"/>
              </w:rPr>
            </w:pPr>
          </w:p>
          <w:p w14:paraId="330C7B31" w14:textId="77777777" w:rsidR="00F1181F" w:rsidRPr="00F1181F" w:rsidRDefault="00FB4649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B4649">
              <w:rPr>
                <w:rFonts w:ascii="Arial" w:hAnsi="Arial" w:cs="Arial"/>
                <w:sz w:val="20"/>
              </w:rPr>
              <w:t>The sentence "Measurements</w:t>
            </w:r>
            <w:r w:rsidR="00F1181F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F1181F" w:rsidRPr="00F1181F">
              <w:rPr>
                <w:rFonts w:ascii="Arial" w:hAnsi="Arial" w:cs="Arial"/>
                <w:sz w:val="20"/>
                <w:lang w:eastAsia="ko-KR"/>
              </w:rPr>
              <w:t>shall be made using a 100 kHz resolution bandwidth and a 7.5 kHz video bandwidth for EHT</w:t>
            </w:r>
          </w:p>
          <w:p w14:paraId="00DEE374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 xml:space="preserve">PPDU" really applies to the first relative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dBr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quirement, as it does not make sense to measure a "/MHz" requirement using 100 </w:t>
            </w:r>
            <w:proofErr w:type="spellStart"/>
            <w:r w:rsidRPr="00F1181F">
              <w:rPr>
                <w:rFonts w:ascii="Arial" w:hAnsi="Arial" w:cs="Arial"/>
                <w:sz w:val="20"/>
                <w:lang w:eastAsia="ko-KR"/>
              </w:rPr>
              <w:t>KHz</w:t>
            </w:r>
            <w:proofErr w:type="spellEnd"/>
            <w:r w:rsidRPr="00F1181F">
              <w:rPr>
                <w:rFonts w:ascii="Arial" w:hAnsi="Arial" w:cs="Arial"/>
                <w:sz w:val="20"/>
                <w:lang w:eastAsia="ko-KR"/>
              </w:rPr>
              <w:t xml:space="preserve"> resolution bandwidth.</w:t>
            </w:r>
          </w:p>
          <w:p w14:paraId="01C89068" w14:textId="77777777" w:rsidR="00F1181F" w:rsidRPr="00F1181F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B55DC0E" w14:textId="0658848B" w:rsidR="00FB4649" w:rsidRDefault="00F1181F" w:rsidP="00F1181F">
            <w:pPr>
              <w:rPr>
                <w:rFonts w:ascii="Arial" w:hAnsi="Arial" w:cs="Arial"/>
                <w:sz w:val="20"/>
                <w:lang w:eastAsia="ko-KR"/>
              </w:rPr>
            </w:pPr>
            <w:r w:rsidRPr="00F1181F">
              <w:rPr>
                <w:rFonts w:ascii="Arial" w:hAnsi="Arial" w:cs="Arial"/>
                <w:sz w:val="20"/>
                <w:lang w:eastAsia="ko-KR"/>
              </w:rPr>
              <w:t>This comment is not just on EHT, but also on other PHYs in 2.4, 5 and 6 GHz bands.</w:t>
            </w:r>
          </w:p>
        </w:tc>
        <w:tc>
          <w:tcPr>
            <w:tcW w:w="3870" w:type="dxa"/>
          </w:tcPr>
          <w:p w14:paraId="760066A3" w14:textId="77777777" w:rsidR="00F1181F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larify that the dBm/MHz requirement should be measured separately using a 1 MHz resolution bandwidth.</w:t>
            </w:r>
          </w:p>
          <w:p w14:paraId="2D478530" w14:textId="77777777" w:rsidR="008A74FA" w:rsidRPr="00F1181F" w:rsidRDefault="008A74FA" w:rsidP="00F1181F">
            <w:pPr>
              <w:rPr>
                <w:rFonts w:ascii="Arial" w:hAnsi="Arial" w:cs="Arial"/>
                <w:sz w:val="20"/>
              </w:rPr>
            </w:pPr>
          </w:p>
          <w:p w14:paraId="3C800B96" w14:textId="086E7FEB" w:rsidR="00FB4649" w:rsidRDefault="00F1181F" w:rsidP="00F1181F">
            <w:pPr>
              <w:rPr>
                <w:rFonts w:ascii="Arial" w:hAnsi="Arial" w:cs="Arial"/>
                <w:sz w:val="20"/>
              </w:rPr>
            </w:pPr>
            <w:r w:rsidRPr="00F1181F">
              <w:rPr>
                <w:rFonts w:ascii="Arial" w:hAnsi="Arial" w:cs="Arial"/>
                <w:sz w:val="20"/>
              </w:rPr>
              <w:t>Commenter will submit a more detailed proposal.</w:t>
            </w:r>
          </w:p>
        </w:tc>
      </w:tr>
    </w:tbl>
    <w:p w14:paraId="74FFFF2D" w14:textId="77777777" w:rsidR="00FB4649" w:rsidRPr="009E3495" w:rsidRDefault="00FB4649" w:rsidP="00FB4649">
      <w:pPr>
        <w:pStyle w:val="Heading2"/>
      </w:pPr>
      <w:r w:rsidRPr="009E3495">
        <w:t>Discussion</w:t>
      </w:r>
    </w:p>
    <w:p w14:paraId="6D50C342" w14:textId="67B7DCF3" w:rsidR="00C140DB" w:rsidRDefault="00E44F2B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Using the EHT 20 MHz case as an example, the transmit spectrum requirement is</w:t>
      </w:r>
    </w:p>
    <w:p w14:paraId="6121E9AE" w14:textId="5627178A" w:rsidR="00A10806" w:rsidRDefault="00E44F2B" w:rsidP="003C12F1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</w:t>
      </w:r>
      <w:r w:rsidR="00B42699"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A10806" w14:paraId="018984A1" w14:textId="77777777">
        <w:tc>
          <w:tcPr>
            <w:tcW w:w="10080" w:type="dxa"/>
          </w:tcPr>
          <w:p w14:paraId="1D6BB85E" w14:textId="030DB320" w:rsidR="00A10806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0:</w:t>
            </w:r>
            <w:r w:rsidRPr="00B42699">
              <w:rPr>
                <w:noProof/>
                <w:lang w:val="en-US" w:eastAsia="ko-KR"/>
              </w:rPr>
              <w:drawing>
                <wp:inline distT="0" distB="0" distL="0" distR="0" wp14:anchorId="7334ACD6" wp14:editId="46D778F7">
                  <wp:extent cx="6263640" cy="1945640"/>
                  <wp:effectExtent l="0" t="0" r="3810" b="0"/>
                  <wp:docPr id="13313010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301064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945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0EAC25" w14:textId="77777777" w:rsidR="00B42699" w:rsidRDefault="00B42699" w:rsidP="003C12F1">
            <w:pPr>
              <w:pStyle w:val="BodyTex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P5614:</w:t>
            </w:r>
          </w:p>
          <w:p w14:paraId="7A394142" w14:textId="20342CDE" w:rsidR="00B42699" w:rsidRDefault="00DE7420" w:rsidP="003C12F1">
            <w:pPr>
              <w:pStyle w:val="BodyText"/>
              <w:rPr>
                <w:lang w:val="en-US" w:eastAsia="ko-KR"/>
              </w:rPr>
            </w:pPr>
            <w:r w:rsidRPr="00DE7420">
              <w:rPr>
                <w:noProof/>
                <w:lang w:val="en-US" w:eastAsia="ko-KR"/>
              </w:rPr>
              <w:drawing>
                <wp:inline distT="0" distB="0" distL="0" distR="0" wp14:anchorId="0CAA0536" wp14:editId="7196A3CF">
                  <wp:extent cx="6263640" cy="387985"/>
                  <wp:effectExtent l="0" t="0" r="3810" b="0"/>
                  <wp:docPr id="64334807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3348077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87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002F66" w14:textId="4FE5E956" w:rsidR="00A10806" w:rsidRDefault="005134E8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E</w:t>
      </w:r>
      <w:r w:rsidR="00DE7420">
        <w:rPr>
          <w:rFonts w:hint="eastAsia"/>
          <w:lang w:val="en-US" w:eastAsia="ko-KR"/>
        </w:rPr>
        <w:t>ssentially there are two requirements:</w:t>
      </w:r>
    </w:p>
    <w:p w14:paraId="2DB66FA6" w14:textId="1181B5C3" w:rsidR="00DE7420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A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 which has the -20/-28/-40 </w:t>
      </w:r>
      <w:proofErr w:type="spellStart"/>
      <w:r>
        <w:rPr>
          <w:rFonts w:hint="eastAsia"/>
          <w:lang w:val="en-US" w:eastAsia="ko-KR"/>
        </w:rPr>
        <w:t>dBr</w:t>
      </w:r>
      <w:proofErr w:type="spellEnd"/>
      <w:r>
        <w:rPr>
          <w:rFonts w:hint="eastAsia"/>
          <w:lang w:val="en-US" w:eastAsia="ko-KR"/>
        </w:rPr>
        <w:t xml:space="preserve"> requirement as a function of frequency offset from the center of the transmission</w:t>
      </w:r>
    </w:p>
    <w:p w14:paraId="3FB40403" w14:textId="13514D1F" w:rsidR="00BD5F75" w:rsidRDefault="00BD5F75" w:rsidP="00DE7420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An absolute emission level</w:t>
      </w:r>
      <w:r w:rsidR="0011682C">
        <w:rPr>
          <w:rFonts w:hint="eastAsia"/>
          <w:lang w:val="en-US" w:eastAsia="ko-KR"/>
        </w:rPr>
        <w:t xml:space="preserve"> </w:t>
      </w:r>
      <w:r w:rsidR="00600B24">
        <w:rPr>
          <w:rFonts w:hint="eastAsia"/>
          <w:lang w:val="en-US" w:eastAsia="ko-KR"/>
        </w:rPr>
        <w:t>(e.g., -53 dBm/MHz for 2.4 GHz, -39 dBm/MHz for 5/6 GHz)</w:t>
      </w:r>
    </w:p>
    <w:p w14:paraId="21C5AAD8" w14:textId="05B1808F" w:rsidR="002965CA" w:rsidRDefault="00600B24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 reason for the absolute emission level requirement is to </w:t>
      </w:r>
      <w:r w:rsidR="002965CA">
        <w:rPr>
          <w:rFonts w:hint="eastAsia"/>
          <w:lang w:val="en-US" w:eastAsia="ko-KR"/>
        </w:rPr>
        <w:t>aid the transmit spectrum when the transmit power is low.</w:t>
      </w:r>
      <w:r w:rsidR="00307A95">
        <w:rPr>
          <w:rFonts w:hint="eastAsia"/>
          <w:lang w:val="en-US" w:eastAsia="ko-KR"/>
        </w:rPr>
        <w:t xml:space="preserve"> </w:t>
      </w:r>
      <w:r w:rsidR="002965CA">
        <w:rPr>
          <w:rFonts w:hint="eastAsia"/>
          <w:lang w:val="en-US" w:eastAsia="ko-KR"/>
        </w:rPr>
        <w:t xml:space="preserve">For example, </w:t>
      </w:r>
      <w:r w:rsidR="00B96A92">
        <w:rPr>
          <w:rFonts w:hint="eastAsia"/>
          <w:lang w:val="en-US" w:eastAsia="ko-KR"/>
        </w:rPr>
        <w:t xml:space="preserve">suppose a STA transmits a 20 MHz EHT </w:t>
      </w:r>
      <w:r w:rsidR="005C3A83">
        <w:rPr>
          <w:rFonts w:hint="eastAsia"/>
          <w:lang w:val="en-US" w:eastAsia="ko-KR"/>
        </w:rPr>
        <w:t>PPDU</w:t>
      </w:r>
      <w:r w:rsidR="00B96A92">
        <w:rPr>
          <w:rFonts w:hint="eastAsia"/>
          <w:lang w:val="en-US" w:eastAsia="ko-KR"/>
        </w:rPr>
        <w:t xml:space="preserve"> </w:t>
      </w:r>
      <w:r w:rsidR="003D7978">
        <w:rPr>
          <w:rFonts w:hint="eastAsia"/>
          <w:lang w:val="en-US" w:eastAsia="ko-KR"/>
        </w:rPr>
        <w:t xml:space="preserve">with </w:t>
      </w:r>
      <w:r w:rsidR="00B90317">
        <w:rPr>
          <w:rFonts w:hint="eastAsia"/>
          <w:lang w:val="en-US" w:eastAsia="ko-KR"/>
        </w:rPr>
        <w:t>-1</w:t>
      </w:r>
      <w:r w:rsidR="003D7978">
        <w:rPr>
          <w:rFonts w:hint="eastAsia"/>
          <w:lang w:val="en-US" w:eastAsia="ko-KR"/>
        </w:rPr>
        <w:t xml:space="preserve">0 dBm TX power. Then, </w:t>
      </w:r>
      <w:r w:rsidR="00842F18">
        <w:rPr>
          <w:rFonts w:hint="eastAsia"/>
          <w:lang w:val="en-US" w:eastAsia="ko-KR"/>
        </w:rPr>
        <w:t xml:space="preserve">the </w:t>
      </w:r>
      <w:proofErr w:type="spellStart"/>
      <w:r w:rsidR="00842F18">
        <w:rPr>
          <w:rFonts w:hint="eastAsia"/>
          <w:lang w:val="en-US" w:eastAsia="ko-KR"/>
        </w:rPr>
        <w:t>inband</w:t>
      </w:r>
      <w:proofErr w:type="spellEnd"/>
      <w:r w:rsidR="00842F18">
        <w:rPr>
          <w:rFonts w:hint="eastAsia"/>
          <w:lang w:val="en-US" w:eastAsia="ko-KR"/>
        </w:rPr>
        <w:t xml:space="preserve"> transmit power density per </w:t>
      </w:r>
      <w:r w:rsidR="00307A95">
        <w:rPr>
          <w:rFonts w:hint="eastAsia"/>
          <w:lang w:val="en-US" w:eastAsia="ko-KR"/>
        </w:rPr>
        <w:t>100 k</w:t>
      </w:r>
      <w:r w:rsidR="00842F18">
        <w:rPr>
          <w:rFonts w:hint="eastAsia"/>
          <w:lang w:val="en-US" w:eastAsia="ko-KR"/>
        </w:rPr>
        <w:t>Hz would be -</w:t>
      </w:r>
      <w:r w:rsidR="00B90317">
        <w:rPr>
          <w:rFonts w:hint="eastAsia"/>
          <w:lang w:val="en-US" w:eastAsia="ko-KR"/>
        </w:rPr>
        <w:t>3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, which means that the transmission needs to have -</w:t>
      </w:r>
      <w:r w:rsidR="00B90317">
        <w:rPr>
          <w:rFonts w:hint="eastAsia"/>
          <w:lang w:val="en-US" w:eastAsia="ko-KR"/>
        </w:rPr>
        <w:t>7</w:t>
      </w:r>
      <w:r w:rsidR="00842F18">
        <w:rPr>
          <w:rFonts w:hint="eastAsia"/>
          <w:lang w:val="en-US" w:eastAsia="ko-KR"/>
        </w:rPr>
        <w:t>3 dBm/</w:t>
      </w:r>
      <w:r w:rsidR="00307A95">
        <w:rPr>
          <w:rFonts w:hint="eastAsia"/>
          <w:lang w:val="en-US" w:eastAsia="ko-KR"/>
        </w:rPr>
        <w:t xml:space="preserve">100 </w:t>
      </w:r>
      <w:r w:rsidR="001D1BED">
        <w:rPr>
          <w:rFonts w:hint="eastAsia"/>
          <w:lang w:val="en-US" w:eastAsia="ko-KR"/>
        </w:rPr>
        <w:t>k</w:t>
      </w:r>
      <w:r w:rsidR="00842F18">
        <w:rPr>
          <w:rFonts w:hint="eastAsia"/>
          <w:lang w:val="en-US" w:eastAsia="ko-KR"/>
        </w:rPr>
        <w:t>Hz</w:t>
      </w:r>
      <w:r w:rsidR="005C3A83">
        <w:rPr>
          <w:rFonts w:hint="eastAsia"/>
          <w:lang w:val="en-US" w:eastAsia="ko-KR"/>
        </w:rPr>
        <w:t xml:space="preserve"> at 30 MHz or higher frequency offset.  </w:t>
      </w:r>
      <w:r w:rsidR="00617DD3">
        <w:rPr>
          <w:rFonts w:hint="eastAsia"/>
          <w:lang w:val="en-US" w:eastAsia="ko-KR"/>
        </w:rPr>
        <w:t xml:space="preserve">Such emission level is </w:t>
      </w:r>
      <w:r w:rsidR="001D1BED">
        <w:rPr>
          <w:lang w:val="en-US" w:eastAsia="ko-KR"/>
        </w:rPr>
        <w:t>unnecessarily</w:t>
      </w:r>
      <w:r w:rsidR="00617DD3">
        <w:rPr>
          <w:rFonts w:hint="eastAsia"/>
          <w:lang w:val="en-US" w:eastAsia="ko-KR"/>
        </w:rPr>
        <w:t xml:space="preserve"> </w:t>
      </w:r>
      <w:r w:rsidR="00617DD3">
        <w:rPr>
          <w:rFonts w:hint="eastAsia"/>
          <w:lang w:val="en-US" w:eastAsia="ko-KR"/>
        </w:rPr>
        <w:lastRenderedPageBreak/>
        <w:t>low</w:t>
      </w:r>
      <w:r w:rsidR="001D1BED">
        <w:rPr>
          <w:rFonts w:hint="eastAsia"/>
          <w:lang w:val="en-US" w:eastAsia="ko-KR"/>
        </w:rPr>
        <w:t xml:space="preserve"> and not practical to achieve</w:t>
      </w:r>
      <w:r w:rsidR="007828C5">
        <w:rPr>
          <w:rFonts w:hint="eastAsia"/>
          <w:lang w:val="en-US" w:eastAsia="ko-KR"/>
        </w:rPr>
        <w:t xml:space="preserve">. Hence, the </w:t>
      </w:r>
      <w:r w:rsidR="001D1BED">
        <w:rPr>
          <w:rFonts w:hint="eastAsia"/>
          <w:lang w:val="en-US" w:eastAsia="ko-KR"/>
        </w:rPr>
        <w:t xml:space="preserve">IEEE 802.11 standard </w:t>
      </w:r>
      <w:r w:rsidR="00711568">
        <w:rPr>
          <w:rFonts w:hint="eastAsia"/>
          <w:lang w:val="en-US" w:eastAsia="ko-KR"/>
        </w:rPr>
        <w:t>allows the transmit spectrum to go above the relative mask as long as it stays below an absolute emission level</w:t>
      </w:r>
      <w:r w:rsidR="00AF40F3">
        <w:rPr>
          <w:rFonts w:hint="eastAsia"/>
          <w:lang w:val="en-US" w:eastAsia="ko-KR"/>
        </w:rPr>
        <w:t>.</w:t>
      </w:r>
    </w:p>
    <w:p w14:paraId="3E27EF29" w14:textId="50787E4A" w:rsidR="00AF40F3" w:rsidRDefault="00AF40F3" w:rsidP="00600B24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that WLAN STAs need to adhere to not only the IEEE transmit spectral mask requirements, but also to regulatory requirements.  </w:t>
      </w:r>
      <w:r w:rsidR="00717107">
        <w:rPr>
          <w:rFonts w:hint="eastAsia"/>
          <w:lang w:val="en-US" w:eastAsia="ko-KR"/>
        </w:rPr>
        <w:t>M</w:t>
      </w:r>
      <w:r w:rsidR="00D4443F">
        <w:rPr>
          <w:rFonts w:hint="eastAsia"/>
          <w:lang w:val="en-US" w:eastAsia="ko-KR"/>
        </w:rPr>
        <w:t>ost</w:t>
      </w:r>
      <w:r w:rsidR="00717107">
        <w:rPr>
          <w:rFonts w:hint="eastAsia"/>
          <w:lang w:val="en-US" w:eastAsia="ko-KR"/>
        </w:rPr>
        <w:t xml:space="preserve"> regulatory </w:t>
      </w:r>
      <w:r w:rsidR="00D4443F">
        <w:rPr>
          <w:rFonts w:hint="eastAsia"/>
          <w:lang w:val="en-US" w:eastAsia="ko-KR"/>
        </w:rPr>
        <w:t xml:space="preserve">bodies have </w:t>
      </w:r>
      <w:r w:rsidR="00717107">
        <w:rPr>
          <w:rFonts w:hint="eastAsia"/>
          <w:lang w:val="en-US" w:eastAsia="ko-KR"/>
        </w:rPr>
        <w:t xml:space="preserve">requirements </w:t>
      </w:r>
      <w:r w:rsidR="00D4443F">
        <w:rPr>
          <w:rFonts w:hint="eastAsia"/>
          <w:lang w:val="en-US" w:eastAsia="ko-KR"/>
        </w:rPr>
        <w:t xml:space="preserve">unwanted emission levels, and most of them </w:t>
      </w:r>
      <w:r w:rsidR="00717107">
        <w:rPr>
          <w:rFonts w:hint="eastAsia"/>
          <w:lang w:val="en-US" w:eastAsia="ko-KR"/>
        </w:rPr>
        <w:t>use</w:t>
      </w:r>
      <w:r w:rsidR="00DD04ED">
        <w:rPr>
          <w:rFonts w:hint="eastAsia"/>
          <w:lang w:val="en-US" w:eastAsia="ko-KR"/>
        </w:rPr>
        <w:t xml:space="preserve"> </w:t>
      </w:r>
      <w:r w:rsidR="00574EBA">
        <w:rPr>
          <w:rFonts w:hint="eastAsia"/>
          <w:lang w:val="en-US" w:eastAsia="ko-KR"/>
        </w:rPr>
        <w:t xml:space="preserve">measurement bandwidth of 1 </w:t>
      </w:r>
      <w:proofErr w:type="spellStart"/>
      <w:r w:rsidR="00574EBA">
        <w:rPr>
          <w:rFonts w:hint="eastAsia"/>
          <w:lang w:val="en-US" w:eastAsia="ko-KR"/>
        </w:rPr>
        <w:t>MHz.</w:t>
      </w:r>
      <w:proofErr w:type="spellEnd"/>
      <w:r w:rsidR="00574EBA">
        <w:rPr>
          <w:rFonts w:hint="eastAsia"/>
          <w:lang w:val="en-US" w:eastAsia="ko-KR"/>
        </w:rPr>
        <w:t xml:space="preserve"> See for example</w:t>
      </w:r>
      <w:r w:rsidR="00E02036">
        <w:rPr>
          <w:rFonts w:hint="eastAsia"/>
          <w:lang w:val="en-US" w:eastAsia="ko-KR"/>
        </w:rPr>
        <w:t>:</w:t>
      </w:r>
    </w:p>
    <w:p w14:paraId="7F115245" w14:textId="364E1545" w:rsidR="00E02036" w:rsidRDefault="00E02036" w:rsidP="00E02036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>FCC</w:t>
      </w:r>
      <w:r w:rsidR="006111D9">
        <w:rPr>
          <w:rFonts w:hint="eastAsia"/>
          <w:lang w:val="en-US" w:eastAsia="ko-KR"/>
        </w:rPr>
        <w:t xml:space="preserve">: </w:t>
      </w:r>
      <w:hyperlink r:id="rId18" w:history="1">
        <w:r w:rsidR="006111D9" w:rsidRPr="00BC3A29">
          <w:rPr>
            <w:rStyle w:val="Hyperlink"/>
            <w:lang w:val="en-US" w:eastAsia="ko-KR"/>
          </w:rPr>
          <w:t>https://www.ecfr.gov/current/title-47/chapter-I/subchapter-A/part-15/subpart-A/section-15.35</w:t>
        </w:r>
      </w:hyperlink>
    </w:p>
    <w:p w14:paraId="49142A3B" w14:textId="4A7A0FB9" w:rsidR="006111D9" w:rsidRPr="00483413" w:rsidRDefault="00483413" w:rsidP="006111D9">
      <w:pPr>
        <w:pStyle w:val="BodyText"/>
        <w:numPr>
          <w:ilvl w:val="1"/>
          <w:numId w:val="36"/>
        </w:numPr>
        <w:rPr>
          <w:lang w:val="en-US" w:eastAsia="ko-KR"/>
        </w:rPr>
      </w:pPr>
      <w:r>
        <w:rPr>
          <w:lang w:val="en-US" w:eastAsia="ko-KR"/>
        </w:rPr>
        <w:t>“…</w:t>
      </w:r>
      <w:r>
        <w:rPr>
          <w:rFonts w:hint="eastAsia"/>
          <w:lang w:val="en-US" w:eastAsia="ko-KR"/>
        </w:rPr>
        <w:t xml:space="preserve"> </w:t>
      </w:r>
      <w:r w:rsidRPr="00483413">
        <w:rPr>
          <w:lang w:eastAsia="ko-KR"/>
        </w:rPr>
        <w:t xml:space="preserve">measurements above 1000 MHz shall be performed using a minimum resolution bandwidth of 1 </w:t>
      </w:r>
      <w:proofErr w:type="spellStart"/>
      <w:r w:rsidRPr="00483413">
        <w:rPr>
          <w:lang w:eastAsia="ko-KR"/>
        </w:rPr>
        <w:t>MHz.</w:t>
      </w:r>
      <w:proofErr w:type="spellEnd"/>
      <w:r>
        <w:rPr>
          <w:lang w:eastAsia="ko-KR"/>
        </w:rPr>
        <w:t>”</w:t>
      </w:r>
    </w:p>
    <w:p w14:paraId="44E31EEA" w14:textId="782269FB" w:rsidR="00483413" w:rsidRPr="00483413" w:rsidRDefault="00483413" w:rsidP="00483413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eastAsia="ko-KR"/>
        </w:rPr>
        <w:t xml:space="preserve">ETSI: </w:t>
      </w:r>
      <w:hyperlink r:id="rId19" w:history="1">
        <w:r w:rsidRPr="00BC3A29">
          <w:rPr>
            <w:rStyle w:val="Hyperlink"/>
            <w:lang w:eastAsia="ko-KR"/>
          </w:rPr>
          <w:t>https://www.etsi.org/deliver/etsi_en/301800_301899/301893/02.02.01_60/en_301893v020201p.pdf</w:t>
        </w:r>
      </w:hyperlink>
    </w:p>
    <w:p w14:paraId="2F79A999" w14:textId="30A9577F" w:rsidR="00483413" w:rsidRDefault="001F6695" w:rsidP="00483413">
      <w:pPr>
        <w:pStyle w:val="BodyText"/>
        <w:numPr>
          <w:ilvl w:val="1"/>
          <w:numId w:val="36"/>
        </w:numPr>
        <w:rPr>
          <w:lang w:val="en-US" w:eastAsia="ko-KR"/>
        </w:rPr>
      </w:pPr>
      <w:r w:rsidRPr="001F6695">
        <w:rPr>
          <w:noProof/>
          <w:lang w:val="en-US" w:eastAsia="ko-KR"/>
        </w:rPr>
        <w:drawing>
          <wp:inline distT="0" distB="0" distL="0" distR="0" wp14:anchorId="6B8E8178" wp14:editId="7CD2DFFD">
            <wp:extent cx="4045879" cy="1411792"/>
            <wp:effectExtent l="0" t="0" r="0" b="0"/>
            <wp:docPr id="694417282" name="Picture 1" descr="A table with text and number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417282" name="Picture 1" descr="A table with text and numbers&#10;&#10;AI-generated content may be incorrect.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57183" cy="1415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62648" w14:textId="42060770" w:rsidR="00756446" w:rsidRPr="00BF5BB7" w:rsidRDefault="001F6695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Hence, the absolute </w:t>
      </w:r>
      <w:r w:rsidR="00614B33">
        <w:rPr>
          <w:rFonts w:hint="eastAsia"/>
          <w:lang w:val="en-US" w:eastAsia="ko-KR"/>
        </w:rPr>
        <w:t xml:space="preserve">emission level requirement for IEEE 802.11 was also specified in </w:t>
      </w:r>
      <w:r w:rsidR="00614B33">
        <w:rPr>
          <w:lang w:val="en-US" w:eastAsia="ko-KR"/>
        </w:rPr>
        <w:t>“</w:t>
      </w:r>
      <w:r w:rsidR="00614B33">
        <w:rPr>
          <w:rFonts w:hint="eastAsia"/>
          <w:lang w:val="en-US" w:eastAsia="ko-KR"/>
        </w:rPr>
        <w:t>/MHz</w:t>
      </w:r>
      <w:r w:rsidR="00614B33">
        <w:rPr>
          <w:lang w:val="en-US" w:eastAsia="ko-KR"/>
        </w:rPr>
        <w:t>”</w:t>
      </w:r>
      <w:r w:rsidR="00CD71FC">
        <w:rPr>
          <w:rFonts w:hint="eastAsia"/>
          <w:lang w:val="en-US" w:eastAsia="ko-KR"/>
        </w:rPr>
        <w:t xml:space="preserve"> to be clear that the measurement is done over 1 MHz resolution</w:t>
      </w:r>
      <w:r w:rsidR="00C347A8">
        <w:rPr>
          <w:rFonts w:hint="eastAsia"/>
          <w:lang w:val="en-US" w:eastAsia="ko-KR"/>
        </w:rPr>
        <w:t xml:space="preserve"> </w:t>
      </w:r>
      <w:r w:rsidR="00C347A8">
        <w:rPr>
          <w:lang w:val="en-US" w:eastAsia="ko-KR"/>
        </w:rPr>
        <w:t>–</w:t>
      </w:r>
      <w:r w:rsidR="00C347A8">
        <w:rPr>
          <w:rFonts w:hint="eastAsia"/>
          <w:lang w:val="en-US" w:eastAsia="ko-KR"/>
        </w:rPr>
        <w:t xml:space="preserve"> e.g., -53 dBm/MHz for 2.4 GHz and -39 dBm/MHz for 5/6 GHz</w:t>
      </w:r>
      <w:r w:rsidR="00756446">
        <w:rPr>
          <w:rFonts w:hint="eastAsia"/>
          <w:lang w:val="en-US" w:eastAsia="ko-KR"/>
        </w:rPr>
        <w:t>.</w:t>
      </w:r>
    </w:p>
    <w:p w14:paraId="24A4BFF3" w14:textId="10D74906" w:rsidR="00C347A8" w:rsidRDefault="00756446" w:rsidP="003C12F1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While t</w:t>
      </w:r>
      <w:r w:rsidR="00F9724D">
        <w:rPr>
          <w:rFonts w:hint="eastAsia"/>
          <w:lang w:val="en-US" w:eastAsia="ko-KR"/>
        </w:rPr>
        <w:t xml:space="preserve">he sentence at </w:t>
      </w:r>
      <w:proofErr w:type="spellStart"/>
      <w:r w:rsidR="00F9724D">
        <w:rPr>
          <w:rFonts w:hint="eastAsia"/>
          <w:lang w:val="en-US" w:eastAsia="ko-KR"/>
        </w:rPr>
        <w:t>REVmf</w:t>
      </w:r>
      <w:proofErr w:type="spellEnd"/>
      <w:r w:rsidR="00F9724D">
        <w:rPr>
          <w:rFonts w:hint="eastAsia"/>
          <w:lang w:val="en-US" w:eastAsia="ko-KR"/>
        </w:rPr>
        <w:t xml:space="preserve"> D1.0 </w:t>
      </w:r>
      <w:r w:rsidR="009D63B3">
        <w:rPr>
          <w:rFonts w:hint="eastAsia"/>
          <w:lang w:val="en-US" w:eastAsia="ko-KR"/>
        </w:rPr>
        <w:t xml:space="preserve">P5614L50 about using 100 kHz resolution bandwidth </w:t>
      </w:r>
      <w:r>
        <w:rPr>
          <w:rFonts w:hint="eastAsia"/>
          <w:lang w:val="en-US" w:eastAsia="ko-KR"/>
        </w:rPr>
        <w:t xml:space="preserve">was intended for the </w:t>
      </w:r>
      <w:r>
        <w:rPr>
          <w:lang w:val="en-US" w:eastAsia="ko-KR"/>
        </w:rPr>
        <w:t>‘</w:t>
      </w:r>
      <w:r>
        <w:rPr>
          <w:rFonts w:hint="eastAsia"/>
          <w:lang w:val="en-US" w:eastAsia="ko-KR"/>
        </w:rPr>
        <w:t>relative</w:t>
      </w:r>
      <w:r>
        <w:rPr>
          <w:lang w:val="en-US" w:eastAsia="ko-KR"/>
        </w:rPr>
        <w:t>’</w:t>
      </w:r>
      <w:r>
        <w:rPr>
          <w:rFonts w:hint="eastAsia"/>
          <w:lang w:val="en-US" w:eastAsia="ko-KR"/>
        </w:rPr>
        <w:t xml:space="preserve"> mask, </w:t>
      </w:r>
      <w:r w:rsidR="002A6976">
        <w:rPr>
          <w:rFonts w:hint="eastAsia"/>
          <w:lang w:val="en-US" w:eastAsia="ko-KR"/>
        </w:rPr>
        <w:t xml:space="preserve">we are noticing that testing devices are sometimes applying the 100 kHz resolution </w:t>
      </w:r>
      <w:r w:rsidR="002A6976">
        <w:rPr>
          <w:lang w:val="en-US" w:eastAsia="ko-KR"/>
        </w:rPr>
        <w:t>bandwidth</w:t>
      </w:r>
      <w:r w:rsidR="002A6976">
        <w:rPr>
          <w:rFonts w:hint="eastAsia"/>
          <w:lang w:val="en-US" w:eastAsia="ko-KR"/>
        </w:rPr>
        <w:t xml:space="preserve"> for the absolute </w:t>
      </w:r>
      <w:r w:rsidR="009640F9">
        <w:rPr>
          <w:rFonts w:hint="eastAsia"/>
          <w:lang w:val="en-US" w:eastAsia="ko-KR"/>
        </w:rPr>
        <w:t xml:space="preserve">emission level </w:t>
      </w:r>
      <w:r w:rsidR="00CD71FC">
        <w:rPr>
          <w:rFonts w:hint="eastAsia"/>
          <w:lang w:val="en-US" w:eastAsia="ko-KR"/>
        </w:rPr>
        <w:t xml:space="preserve">comparison </w:t>
      </w:r>
      <w:r w:rsidR="009640F9">
        <w:rPr>
          <w:rFonts w:hint="eastAsia"/>
          <w:lang w:val="en-US" w:eastAsia="ko-KR"/>
        </w:rPr>
        <w:t>as well, leading to unintended consequences. F</w:t>
      </w:r>
      <w:r w:rsidR="009640F9">
        <w:rPr>
          <w:lang w:val="en-US" w:eastAsia="ko-KR"/>
        </w:rPr>
        <w:t>o</w:t>
      </w:r>
      <w:r w:rsidR="009640F9">
        <w:rPr>
          <w:rFonts w:hint="eastAsia"/>
          <w:lang w:val="en-US" w:eastAsia="ko-KR"/>
        </w:rPr>
        <w:t xml:space="preserve">r example, </w:t>
      </w:r>
      <w:r w:rsidR="00AE1064">
        <w:rPr>
          <w:rFonts w:hint="eastAsia"/>
          <w:lang w:val="en-US" w:eastAsia="ko-KR"/>
        </w:rPr>
        <w:t>one</w:t>
      </w:r>
      <w:r w:rsidR="00224F10">
        <w:rPr>
          <w:rFonts w:hint="eastAsia"/>
          <w:lang w:val="en-US" w:eastAsia="ko-KR"/>
        </w:rPr>
        <w:t xml:space="preserve"> might test </w:t>
      </w:r>
      <w:r w:rsidR="00CE22DD">
        <w:rPr>
          <w:rFonts w:hint="eastAsia"/>
          <w:lang w:val="en-US" w:eastAsia="ko-KR"/>
        </w:rPr>
        <w:t xml:space="preserve">the -53 dBm/MHz requirement </w:t>
      </w:r>
      <w:r w:rsidR="00C120BF">
        <w:rPr>
          <w:rFonts w:hint="eastAsia"/>
          <w:lang w:val="en-US" w:eastAsia="ko-KR"/>
        </w:rPr>
        <w:t xml:space="preserve">by </w:t>
      </w:r>
      <w:r w:rsidR="00FE7D65">
        <w:rPr>
          <w:lang w:val="en-US" w:eastAsia="ko-KR"/>
        </w:rPr>
        <w:t>comparing it</w:t>
      </w:r>
      <w:r w:rsidR="00CD71FC">
        <w:rPr>
          <w:rFonts w:hint="eastAsia"/>
          <w:lang w:val="en-US" w:eastAsia="ko-KR"/>
        </w:rPr>
        <w:t xml:space="preserve"> against</w:t>
      </w:r>
      <w:r w:rsidR="00CE22DD">
        <w:rPr>
          <w:rFonts w:hint="eastAsia"/>
          <w:lang w:val="en-US" w:eastAsia="ko-KR"/>
        </w:rPr>
        <w:t xml:space="preserve"> -</w:t>
      </w:r>
      <w:r w:rsidR="00C70905">
        <w:rPr>
          <w:rFonts w:hint="eastAsia"/>
          <w:lang w:val="en-US" w:eastAsia="ko-KR"/>
        </w:rPr>
        <w:t>5</w:t>
      </w:r>
      <w:r w:rsidR="00CE22DD">
        <w:rPr>
          <w:rFonts w:hint="eastAsia"/>
          <w:lang w:val="en-US" w:eastAsia="ko-KR"/>
        </w:rPr>
        <w:t>3 dBm using 100 kHz resolution bandwidth</w:t>
      </w:r>
      <w:r w:rsidR="002E4BE7">
        <w:rPr>
          <w:rFonts w:hint="eastAsia"/>
          <w:lang w:val="en-US" w:eastAsia="ko-KR"/>
        </w:rPr>
        <w:t>.</w:t>
      </w:r>
      <w:r w:rsidR="00C70905">
        <w:rPr>
          <w:rFonts w:hint="eastAsia"/>
          <w:lang w:val="en-US" w:eastAsia="ko-KR"/>
        </w:rPr>
        <w:t xml:space="preserve"> This allows </w:t>
      </w:r>
      <w:r w:rsidR="00AE1064">
        <w:rPr>
          <w:rFonts w:hint="eastAsia"/>
          <w:lang w:val="en-US" w:eastAsia="ko-KR"/>
        </w:rPr>
        <w:t>a</w:t>
      </w:r>
      <w:r w:rsidR="00FE7D65">
        <w:rPr>
          <w:rFonts w:hint="eastAsia"/>
          <w:lang w:val="en-US" w:eastAsia="ko-KR"/>
        </w:rPr>
        <w:t>n</w:t>
      </w:r>
      <w:r w:rsidR="00AE1064">
        <w:rPr>
          <w:rFonts w:hint="eastAsia"/>
          <w:lang w:val="en-US" w:eastAsia="ko-KR"/>
        </w:rPr>
        <w:t xml:space="preserve"> emission level of -43 dBm/MHz which is not desired. Another example could be that one might</w:t>
      </w:r>
      <w:r w:rsidR="002E4BE7">
        <w:rPr>
          <w:rFonts w:hint="eastAsia"/>
          <w:lang w:val="en-US" w:eastAsia="ko-KR"/>
        </w:rPr>
        <w:t xml:space="preserve"> </w:t>
      </w:r>
      <w:r w:rsidR="00AE1064">
        <w:rPr>
          <w:rFonts w:hint="eastAsia"/>
          <w:lang w:val="en-US" w:eastAsia="ko-KR"/>
        </w:rPr>
        <w:t xml:space="preserve">test the -53 dBm/MHz requirement by </w:t>
      </w:r>
      <w:r w:rsidR="00FE7D65">
        <w:rPr>
          <w:lang w:val="en-US" w:eastAsia="ko-KR"/>
        </w:rPr>
        <w:t>comparing it</w:t>
      </w:r>
      <w:r w:rsidR="00AE1064">
        <w:rPr>
          <w:rFonts w:hint="eastAsia"/>
          <w:lang w:val="en-US" w:eastAsia="ko-KR"/>
        </w:rPr>
        <w:t xml:space="preserve"> against -63 dBm using 100 kHz resolution bandwidth</w:t>
      </w:r>
      <w:r w:rsidR="00FE7D65">
        <w:rPr>
          <w:rFonts w:hint="eastAsia"/>
          <w:lang w:val="en-US" w:eastAsia="ko-KR"/>
        </w:rPr>
        <w:t>.</w:t>
      </w:r>
      <w:r w:rsidR="00AE1064">
        <w:rPr>
          <w:rFonts w:hint="eastAsia"/>
          <w:lang w:val="en-US" w:eastAsia="ko-KR"/>
        </w:rPr>
        <w:t xml:space="preserve"> </w:t>
      </w:r>
      <w:r w:rsidR="002E4BE7">
        <w:rPr>
          <w:rFonts w:hint="eastAsia"/>
          <w:lang w:val="en-US" w:eastAsia="ko-KR"/>
        </w:rPr>
        <w:t xml:space="preserve">This is </w:t>
      </w:r>
      <w:r w:rsidR="00D35857">
        <w:rPr>
          <w:rFonts w:hint="eastAsia"/>
          <w:lang w:val="en-US" w:eastAsia="ko-KR"/>
        </w:rPr>
        <w:t xml:space="preserve">also </w:t>
      </w:r>
      <w:r w:rsidR="002E4BE7">
        <w:rPr>
          <w:rFonts w:hint="eastAsia"/>
          <w:lang w:val="en-US" w:eastAsia="ko-KR"/>
        </w:rPr>
        <w:t>not equivalent to -53 dBm/MHz as transmit spectrum is often not perfectly flat across frequency.</w:t>
      </w:r>
      <w:r w:rsidR="006121E2">
        <w:rPr>
          <w:rFonts w:hint="eastAsia"/>
          <w:lang w:val="en-US" w:eastAsia="ko-KR"/>
        </w:rPr>
        <w:t xml:space="preserve"> For example, a spurious emission of -60 dBm </w:t>
      </w:r>
      <w:r w:rsidR="001F70F1">
        <w:rPr>
          <w:rFonts w:hint="eastAsia"/>
          <w:lang w:val="en-US" w:eastAsia="ko-KR"/>
        </w:rPr>
        <w:t xml:space="preserve">with bandwidth narrower than 1 MHz </w:t>
      </w:r>
      <w:r w:rsidR="006121E2">
        <w:rPr>
          <w:rFonts w:hint="eastAsia"/>
          <w:lang w:val="en-US" w:eastAsia="ko-KR"/>
        </w:rPr>
        <w:t xml:space="preserve">would fail a comparison against -63 dBm/100 kHz but </w:t>
      </w:r>
      <w:r w:rsidR="001F70F1">
        <w:rPr>
          <w:rFonts w:hint="eastAsia"/>
          <w:lang w:val="en-US" w:eastAsia="ko-KR"/>
        </w:rPr>
        <w:t>could</w:t>
      </w:r>
      <w:r w:rsidR="00160367">
        <w:rPr>
          <w:rFonts w:hint="eastAsia"/>
          <w:lang w:val="en-US" w:eastAsia="ko-KR"/>
        </w:rPr>
        <w:t xml:space="preserve"> </w:t>
      </w:r>
      <w:r w:rsidR="006121E2">
        <w:rPr>
          <w:rFonts w:hint="eastAsia"/>
          <w:lang w:val="en-US" w:eastAsia="ko-KR"/>
        </w:rPr>
        <w:t xml:space="preserve">still </w:t>
      </w:r>
      <w:proofErr w:type="gramStart"/>
      <w:r w:rsidR="001F70F1">
        <w:rPr>
          <w:rFonts w:hint="eastAsia"/>
          <w:lang w:val="en-US" w:eastAsia="ko-KR"/>
        </w:rPr>
        <w:t xml:space="preserve">be </w:t>
      </w:r>
      <w:r w:rsidR="006121E2">
        <w:rPr>
          <w:rFonts w:hint="eastAsia"/>
          <w:lang w:val="en-US" w:eastAsia="ko-KR"/>
        </w:rPr>
        <w:t>in compliance with</w:t>
      </w:r>
      <w:proofErr w:type="gramEnd"/>
      <w:r w:rsidR="006121E2">
        <w:rPr>
          <w:rFonts w:hint="eastAsia"/>
          <w:lang w:val="en-US" w:eastAsia="ko-KR"/>
        </w:rPr>
        <w:t xml:space="preserve"> -53 dBm/</w:t>
      </w:r>
      <w:proofErr w:type="spellStart"/>
      <w:r w:rsidR="006121E2">
        <w:rPr>
          <w:rFonts w:hint="eastAsia"/>
          <w:lang w:val="en-US" w:eastAsia="ko-KR"/>
        </w:rPr>
        <w:t>MHz.</w:t>
      </w:r>
      <w:proofErr w:type="spellEnd"/>
    </w:p>
    <w:p w14:paraId="6F0B9D25" w14:textId="6C27AF62" w:rsidR="00E81ACD" w:rsidRDefault="002E4BE7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Therefore, the proposed text in this document </w:t>
      </w:r>
      <w:r w:rsidR="00160367">
        <w:rPr>
          <w:rFonts w:hint="eastAsia"/>
          <w:lang w:val="en-US" w:eastAsia="ko-KR"/>
        </w:rPr>
        <w:t xml:space="preserve">further </w:t>
      </w:r>
      <w:r>
        <w:rPr>
          <w:rFonts w:hint="eastAsia"/>
          <w:lang w:val="en-US" w:eastAsia="ko-KR"/>
        </w:rPr>
        <w:t>clarifies that the absolute emission level needs to be measured using 1 MHz resolution bandwidth</w:t>
      </w:r>
      <w:r w:rsidR="00160367">
        <w:rPr>
          <w:rFonts w:hint="eastAsia"/>
          <w:lang w:val="en-US" w:eastAsia="ko-KR"/>
        </w:rPr>
        <w:t xml:space="preserve"> as the unit of the threshold (</w:t>
      </w:r>
      <w:r w:rsidR="00160367">
        <w:rPr>
          <w:lang w:val="en-US" w:eastAsia="ko-KR"/>
        </w:rPr>
        <w:t>“</w:t>
      </w:r>
      <w:r w:rsidR="00160367">
        <w:rPr>
          <w:rFonts w:hint="eastAsia"/>
          <w:lang w:val="en-US" w:eastAsia="ko-KR"/>
        </w:rPr>
        <w:t>/MHz</w:t>
      </w:r>
      <w:r w:rsidR="00160367">
        <w:rPr>
          <w:lang w:val="en-US" w:eastAsia="ko-KR"/>
        </w:rPr>
        <w:t>”</w:t>
      </w:r>
      <w:r w:rsidR="00160367">
        <w:rPr>
          <w:rFonts w:hint="eastAsia"/>
          <w:lang w:val="en-US" w:eastAsia="ko-KR"/>
        </w:rPr>
        <w:t>) already does.</w:t>
      </w:r>
    </w:p>
    <w:p w14:paraId="54B5B6DE" w14:textId="77777777" w:rsidR="00160367" w:rsidRDefault="00160367" w:rsidP="002E4BE7">
      <w:pPr>
        <w:pStyle w:val="BodyText"/>
        <w:rPr>
          <w:lang w:val="en-US" w:eastAsia="ko-KR"/>
        </w:rPr>
      </w:pPr>
    </w:p>
    <w:p w14:paraId="372F3B41" w14:textId="516B8121" w:rsidR="004656AB" w:rsidRDefault="004656AB" w:rsidP="002E4BE7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While making the related text changes, we also noticed that there are some </w:t>
      </w:r>
      <w:r w:rsidR="00057E95">
        <w:rPr>
          <w:rFonts w:hint="eastAsia"/>
          <w:lang w:val="en-US" w:eastAsia="ko-KR"/>
        </w:rPr>
        <w:t xml:space="preserve">other </w:t>
      </w:r>
      <w:r>
        <w:rPr>
          <w:rFonts w:hint="eastAsia"/>
          <w:lang w:val="en-US" w:eastAsia="ko-KR"/>
        </w:rPr>
        <w:t>typos</w:t>
      </w:r>
      <w:r w:rsidR="005654E6">
        <w:rPr>
          <w:rFonts w:hint="eastAsia"/>
          <w:lang w:val="en-US" w:eastAsia="ko-KR"/>
        </w:rPr>
        <w:t>/errors</w:t>
      </w:r>
      <w:r>
        <w:rPr>
          <w:rFonts w:hint="eastAsia"/>
          <w:lang w:val="en-US" w:eastAsia="ko-KR"/>
        </w:rPr>
        <w:t xml:space="preserve"> </w:t>
      </w:r>
      <w:r w:rsidR="00CF088C">
        <w:rPr>
          <w:rFonts w:hint="eastAsia"/>
          <w:lang w:val="en-US" w:eastAsia="ko-KR"/>
        </w:rPr>
        <w:t>related to transmit spectral mask requirements, which this document also fixes:</w:t>
      </w:r>
    </w:p>
    <w:p w14:paraId="3AB2F6E8" w14:textId="26771AAD" w:rsidR="00CF088C" w:rsidRDefault="005B31F9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r>
        <w:rPr>
          <w:rFonts w:hint="eastAsia"/>
          <w:lang w:val="en-US" w:eastAsia="ko-KR"/>
        </w:rPr>
        <w:t xml:space="preserve">HR/DSSS </w:t>
      </w:r>
      <w:r w:rsidR="009E1C46">
        <w:rPr>
          <w:rFonts w:hint="eastAsia"/>
          <w:lang w:val="en-US" w:eastAsia="ko-KR"/>
        </w:rPr>
        <w:t xml:space="preserve">PHY </w:t>
      </w:r>
      <w:r>
        <w:rPr>
          <w:rFonts w:hint="eastAsia"/>
          <w:lang w:val="en-US" w:eastAsia="ko-KR"/>
        </w:rPr>
        <w:t xml:space="preserve">(16.3.7.4, </w:t>
      </w: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3658L13) uses 100 kHz video bandwidth, while all other 2.4/5/6 GHz PHYs </w:t>
      </w:r>
      <w:r w:rsidR="009E1C46">
        <w:rPr>
          <w:rFonts w:hint="eastAsia"/>
          <w:lang w:val="en-US" w:eastAsia="ko-KR"/>
        </w:rPr>
        <w:t xml:space="preserve">(including DSSS PHY) </w:t>
      </w:r>
      <w:r>
        <w:rPr>
          <w:rFonts w:hint="eastAsia"/>
          <w:lang w:val="en-US" w:eastAsia="ko-KR"/>
        </w:rPr>
        <w:t>use 30 kHz video bandwidth.</w:t>
      </w:r>
      <w:r w:rsidR="009E1C46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>This seems to be a typo, hence changed to 30 kHz in this document.</w:t>
      </w:r>
    </w:p>
    <w:p w14:paraId="43101695" w14:textId="1CA49862" w:rsidR="005B31F9" w:rsidRDefault="00B67F6D" w:rsidP="00CF088C">
      <w:pPr>
        <w:pStyle w:val="BodyText"/>
        <w:numPr>
          <w:ilvl w:val="0"/>
          <w:numId w:val="36"/>
        </w:numPr>
        <w:rPr>
          <w:lang w:val="en-US" w:eastAsia="ko-KR"/>
        </w:rPr>
      </w:pPr>
      <w:hyperlink r:id="rId21" w:history="1">
        <w:r w:rsidRPr="00BC3A29">
          <w:rPr>
            <w:rStyle w:val="Hyperlink"/>
            <w:lang w:val="en-US" w:eastAsia="ko-KR"/>
          </w:rPr>
          <w:t>https://mentor.ieee.org/802.11/dcn/21/11-21-1448-03-000m-psd-floor-of-tx-mask.docx</w:t>
        </w:r>
      </w:hyperlink>
      <w:r>
        <w:rPr>
          <w:rFonts w:hint="eastAsia"/>
          <w:lang w:val="en-US" w:eastAsia="ko-KR"/>
        </w:rPr>
        <w:t xml:space="preserve"> had updated the absolute </w:t>
      </w:r>
      <w:r w:rsidR="009E572C">
        <w:rPr>
          <w:rFonts w:hint="eastAsia"/>
          <w:lang w:val="en-US" w:eastAsia="ko-KR"/>
        </w:rPr>
        <w:t xml:space="preserve">emission floor limit </w:t>
      </w:r>
      <w:r w:rsidR="0097635F">
        <w:rPr>
          <w:rFonts w:hint="eastAsia"/>
          <w:lang w:val="en-US" w:eastAsia="ko-KR"/>
        </w:rPr>
        <w:t xml:space="preserve">for 2.4/5/6 GHz OFDM based PHYs, except that it missed </w:t>
      </w:r>
      <w:r w:rsidR="00BB112D">
        <w:rPr>
          <w:rFonts w:hint="eastAsia"/>
          <w:lang w:val="en-US" w:eastAsia="ko-KR"/>
        </w:rPr>
        <w:t>updating</w:t>
      </w:r>
      <w:r w:rsidR="0097635F">
        <w:rPr>
          <w:rFonts w:hint="eastAsia"/>
          <w:lang w:val="en-US" w:eastAsia="ko-KR"/>
        </w:rPr>
        <w:t xml:space="preserve"> the 5/10 MHz cases in OFDM PHY (17.3.9.3). This document makes these missing changes</w:t>
      </w:r>
      <w:r w:rsidR="003E5B81">
        <w:rPr>
          <w:rFonts w:hint="eastAsia"/>
          <w:lang w:val="en-US" w:eastAsia="ko-KR"/>
        </w:rPr>
        <w:t xml:space="preserve"> as well.</w:t>
      </w:r>
    </w:p>
    <w:p w14:paraId="25F84C2F" w14:textId="77777777" w:rsidR="004656AB" w:rsidRPr="00160367" w:rsidRDefault="004656AB" w:rsidP="002E4BE7">
      <w:pPr>
        <w:pStyle w:val="BodyText"/>
        <w:rPr>
          <w:lang w:val="en-US" w:eastAsia="ko-KR"/>
        </w:rPr>
      </w:pPr>
    </w:p>
    <w:p w14:paraId="3C992D18" w14:textId="4BF08F94" w:rsidR="00C14502" w:rsidRDefault="00C14502" w:rsidP="00C14502">
      <w:pPr>
        <w:pStyle w:val="Heading2"/>
        <w:rPr>
          <w:sz w:val="22"/>
          <w:lang w:eastAsia="ko-KR"/>
        </w:rPr>
      </w:pPr>
      <w:r>
        <w:t xml:space="preserve">Proposed Resolution: CID </w:t>
      </w:r>
      <w:r w:rsidR="00CE47BE">
        <w:rPr>
          <w:rFonts w:hint="eastAsia"/>
          <w:lang w:eastAsia="ko-KR"/>
        </w:rPr>
        <w:t>46</w:t>
      </w:r>
    </w:p>
    <w:p w14:paraId="5B63C796" w14:textId="77777777" w:rsidR="00C14502" w:rsidRPr="00846522" w:rsidRDefault="00C14502" w:rsidP="00C14502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1DECA57A" w14:textId="77777777" w:rsidR="00C14502" w:rsidRDefault="00C14502" w:rsidP="00C14502">
      <w:pPr>
        <w:rPr>
          <w:sz w:val="20"/>
          <w:lang w:val="en-US"/>
        </w:rPr>
      </w:pPr>
    </w:p>
    <w:p w14:paraId="1A9506F3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23852A5" w14:textId="645E8907" w:rsidR="00C14502" w:rsidRPr="00EC0739" w:rsidRDefault="00C14502" w:rsidP="00C1450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 w:rsidR="00CE47BE">
        <w:rPr>
          <w:rFonts w:hint="eastAsia"/>
          <w:sz w:val="20"/>
          <w:lang w:val="en-US" w:eastAsia="ko-KR"/>
        </w:rPr>
        <w:t>46</w:t>
      </w:r>
      <w:r w:rsidRPr="00EC0739">
        <w:rPr>
          <w:sz w:val="20"/>
          <w:lang w:val="en-US"/>
        </w:rPr>
        <w:t xml:space="preserve"> in </w:t>
      </w:r>
      <w:hyperlink r:id="rId22" w:history="1">
        <w:r w:rsidR="00FD3CEF" w:rsidRPr="00B11D9F">
          <w:rPr>
            <w:rStyle w:val="Hyperlink"/>
            <w:sz w:val="20"/>
            <w:lang w:val="en-US"/>
          </w:rPr>
          <w:t>https://mentor.ieee.org/802.11/dcn/2</w:t>
        </w:r>
        <w:r w:rsidR="00FD3CEF" w:rsidRPr="00B11D9F">
          <w:rPr>
            <w:rStyle w:val="Hyperlink"/>
            <w:rFonts w:hint="eastAsia"/>
            <w:sz w:val="20"/>
            <w:lang w:val="en-US" w:eastAsia="ko-KR"/>
          </w:rPr>
          <w:t>5</w:t>
        </w:r>
        <w:r w:rsidR="00FD3CEF" w:rsidRPr="00B11D9F">
          <w:rPr>
            <w:rStyle w:val="Hyperlink"/>
            <w:sz w:val="20"/>
            <w:lang w:val="en-US"/>
          </w:rPr>
          <w:t>/11-2</w:t>
        </w:r>
        <w:r w:rsidR="00FD3CEF" w:rsidRPr="00B11D9F">
          <w:rPr>
            <w:rStyle w:val="Hyperlink"/>
            <w:rFonts w:hint="eastAsia"/>
            <w:sz w:val="20"/>
            <w:lang w:val="en-US" w:eastAsia="ko-KR"/>
          </w:rPr>
          <w:t>5</w:t>
        </w:r>
        <w:r w:rsidR="00FD3CEF" w:rsidRPr="00B11D9F">
          <w:rPr>
            <w:rStyle w:val="Hyperlink"/>
            <w:sz w:val="20"/>
            <w:lang w:val="en-US"/>
          </w:rPr>
          <w:t>-1</w:t>
        </w:r>
        <w:r w:rsidR="00FD3CEF" w:rsidRPr="00B11D9F">
          <w:rPr>
            <w:rStyle w:val="Hyperlink"/>
            <w:rFonts w:hint="eastAsia"/>
            <w:sz w:val="20"/>
            <w:lang w:val="en-US" w:eastAsia="ko-KR"/>
          </w:rPr>
          <w:t>511</w:t>
        </w:r>
        <w:r w:rsidR="00FD3CEF" w:rsidRPr="00B11D9F">
          <w:rPr>
            <w:rStyle w:val="Hyperlink"/>
            <w:sz w:val="20"/>
            <w:lang w:val="en-US"/>
          </w:rPr>
          <w:t>-0</w:t>
        </w:r>
        <w:r w:rsidR="00FD3CEF" w:rsidRPr="00B11D9F">
          <w:rPr>
            <w:rStyle w:val="Hyperlink"/>
            <w:rFonts w:hint="eastAsia"/>
            <w:sz w:val="20"/>
            <w:lang w:val="en-US" w:eastAsia="ko-KR"/>
          </w:rPr>
          <w:t>2</w:t>
        </w:r>
        <w:r w:rsidR="00FD3CEF" w:rsidRPr="00B11D9F">
          <w:rPr>
            <w:rStyle w:val="Hyperlink"/>
            <w:sz w:val="20"/>
            <w:lang w:val="en-US"/>
          </w:rPr>
          <w:t>-00</w:t>
        </w:r>
        <w:r w:rsidR="00FD3CEF" w:rsidRPr="00B11D9F">
          <w:rPr>
            <w:rStyle w:val="Hyperlink"/>
            <w:rFonts w:hint="eastAsia"/>
            <w:sz w:val="20"/>
            <w:lang w:val="en-US" w:eastAsia="ko-KR"/>
          </w:rPr>
          <w:t>0m</w:t>
        </w:r>
        <w:r w:rsidR="00FD3CEF" w:rsidRPr="00B11D9F">
          <w:rPr>
            <w:rStyle w:val="Hyperlink"/>
            <w:sz w:val="20"/>
            <w:lang w:val="en-US"/>
          </w:rPr>
          <w:t>-</w:t>
        </w:r>
        <w:r w:rsidR="00FD3CEF" w:rsidRPr="00B11D9F">
          <w:rPr>
            <w:rStyle w:val="Hyperlink"/>
            <w:rFonts w:hint="eastAsia"/>
            <w:sz w:val="20"/>
            <w:lang w:val="en-US" w:eastAsia="ko-KR"/>
          </w:rPr>
          <w:t>clarification-on-tx-spectral-mask-measurement</w:t>
        </w:r>
        <w:r w:rsidR="00FD3CEF" w:rsidRPr="00B11D9F">
          <w:rPr>
            <w:rStyle w:val="Hyperlink"/>
            <w:sz w:val="20"/>
            <w:lang w:val="en-US"/>
          </w:rPr>
          <w:t>.docx</w:t>
        </w:r>
      </w:hyperlink>
    </w:p>
    <w:p w14:paraId="25C770E4" w14:textId="77777777" w:rsidR="00C14502" w:rsidRPr="00EC0739" w:rsidRDefault="00C14502" w:rsidP="00C14502">
      <w:pPr>
        <w:rPr>
          <w:sz w:val="20"/>
          <w:lang w:val="en-US"/>
        </w:rPr>
      </w:pPr>
    </w:p>
    <w:p w14:paraId="6F429259" w14:textId="77777777" w:rsidR="00C14502" w:rsidRPr="00A21C47" w:rsidRDefault="00C14502" w:rsidP="00C1450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7F55106" w14:textId="56115B56" w:rsidR="00C14502" w:rsidRPr="00C43CD7" w:rsidRDefault="00C14502" w:rsidP="00C14502">
      <w:pPr>
        <w:rPr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3C2A33">
        <w:rPr>
          <w:rFonts w:hint="eastAsia"/>
          <w:sz w:val="20"/>
          <w:lang w:val="en-US" w:eastAsia="ko-KR"/>
        </w:rPr>
        <w:t xml:space="preserve">further </w:t>
      </w:r>
      <w:r w:rsidR="002E4BE7">
        <w:rPr>
          <w:rFonts w:hint="eastAsia"/>
          <w:sz w:val="20"/>
          <w:lang w:val="en-US" w:eastAsia="ko-KR"/>
        </w:rPr>
        <w:t>clarifies that the dBm/MHz requirement needs to be measured using 1 MHz resolution bandwidth</w:t>
      </w:r>
      <w:r>
        <w:rPr>
          <w:rFonts w:hint="eastAsia"/>
          <w:sz w:val="20"/>
          <w:lang w:val="en-US" w:eastAsia="ko-KR"/>
        </w:rPr>
        <w:t>.</w:t>
      </w:r>
      <w:r w:rsidR="00AB3300">
        <w:rPr>
          <w:rFonts w:hint="eastAsia"/>
          <w:sz w:val="20"/>
          <w:lang w:val="en-US" w:eastAsia="ko-KR"/>
        </w:rPr>
        <w:t xml:space="preserve"> The proposed text also fixes a few other typos related to the transmit spectral mask.</w:t>
      </w:r>
    </w:p>
    <w:p w14:paraId="49323436" w14:textId="77777777" w:rsidR="00C14502" w:rsidRDefault="00C14502" w:rsidP="00C14502">
      <w:pPr>
        <w:rPr>
          <w:sz w:val="22"/>
          <w:szCs w:val="22"/>
          <w:lang w:val="en-US"/>
        </w:rPr>
      </w:pPr>
    </w:p>
    <w:p w14:paraId="2609DE13" w14:textId="6723AD29" w:rsidR="00C14502" w:rsidRPr="00157CCC" w:rsidRDefault="00C14502" w:rsidP="00C14502">
      <w:pPr>
        <w:pStyle w:val="Heading2"/>
        <w:rPr>
          <w:lang w:eastAsia="ko-KR"/>
        </w:rPr>
      </w:pPr>
      <w:r>
        <w:t>Proposed Text Update</w:t>
      </w:r>
      <w:r>
        <w:rPr>
          <w:rFonts w:hint="eastAsia"/>
          <w:lang w:eastAsia="ko-KR"/>
        </w:rPr>
        <w:t xml:space="preserve">: CID </w:t>
      </w:r>
      <w:r w:rsidR="00CE47BE">
        <w:rPr>
          <w:rFonts w:hint="eastAsia"/>
          <w:lang w:eastAsia="ko-KR"/>
        </w:rPr>
        <w:t>46</w:t>
      </w:r>
    </w:p>
    <w:p w14:paraId="63994C4D" w14:textId="77777777" w:rsidR="00C14502" w:rsidRPr="003C12F1" w:rsidRDefault="00C14502" w:rsidP="00C14502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6CF515D9" w14:textId="17909A23" w:rsidR="00CC632D" w:rsidRDefault="00073A8E" w:rsidP="00CC632D">
      <w:pPr>
        <w:pStyle w:val="H5"/>
        <w:rPr>
          <w:rFonts w:eastAsia="Malgun Gothic"/>
          <w:w w:val="100"/>
          <w:lang w:eastAsia="ko-KR"/>
        </w:rPr>
      </w:pPr>
      <w:r w:rsidRPr="00073A8E">
        <w:rPr>
          <w:rFonts w:eastAsia="Malgun Gothic"/>
          <w:w w:val="100"/>
          <w:lang w:val="en-GB" w:eastAsia="ko-KR"/>
        </w:rPr>
        <w:t>15.4.5.5 Transmit spectrum mask</w:t>
      </w:r>
    </w:p>
    <w:p w14:paraId="11541421" w14:textId="0E88EB6E" w:rsidR="00CC632D" w:rsidRPr="003C12F1" w:rsidRDefault="00CC632D" w:rsidP="00CC63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073A8E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29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B07ED9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5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E53348B" w14:textId="17DB992F" w:rsidR="00B07ED9" w:rsidRDefault="008D4D2D" w:rsidP="008D4D2D">
      <w:pPr>
        <w:pStyle w:val="T"/>
        <w:rPr>
          <w:ins w:id="0" w:author="Youhan Kim" w:date="2025-09-15T06:55:00Z" w16du:dateUtc="2025-09-15T16:55:00Z"/>
          <w:rFonts w:eastAsia="Malgun Gothic"/>
          <w:w w:val="100"/>
          <w:lang w:eastAsia="ko-KR"/>
        </w:rPr>
      </w:pPr>
      <w:r w:rsidRPr="008D4D2D">
        <w:rPr>
          <w:lang w:eastAsia="ko-KR"/>
        </w:rPr>
        <w:t xml:space="preserve">The interim transmit spectrum mask shall be 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(decibel relative to the </w:t>
      </w:r>
      <w:proofErr w:type="spellStart"/>
      <w:r w:rsidRPr="008D4D2D">
        <w:rPr>
          <w:lang w:eastAsia="ko-KR"/>
        </w:rPr>
        <w:t>SINx</w:t>
      </w:r>
      <w:proofErr w:type="spellEnd"/>
      <w:r w:rsidRPr="008D4D2D">
        <w:rPr>
          <w:lang w:eastAsia="ko-KR"/>
        </w:rPr>
        <w:t xml:space="preserve">/x peak)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11 MHz &lt; </w:t>
      </w:r>
      <w:r w:rsidRPr="008D4D2D">
        <w:rPr>
          <w:i/>
          <w:iCs/>
          <w:lang w:eastAsia="ko-KR"/>
        </w:rPr>
        <w:t>f</w:t>
      </w:r>
      <w:r w:rsidR="00286E3C">
        <w:rPr>
          <w:rFonts w:eastAsia="Malgun Gothic" w:hint="eastAsia"/>
          <w:i/>
          <w:iCs/>
          <w:lang w:eastAsia="ko-KR"/>
        </w:rPr>
        <w:t xml:space="preserve">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, –3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 22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11 MHz and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11 MHz &lt;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for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l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–22 MHz and </w:t>
      </w:r>
      <w:r w:rsidRPr="008D4D2D">
        <w:rPr>
          <w:i/>
          <w:iCs/>
          <w:lang w:eastAsia="ko-KR"/>
        </w:rPr>
        <w:t xml:space="preserve">f </w:t>
      </w:r>
      <w:r w:rsidRPr="008D4D2D">
        <w:rPr>
          <w:lang w:eastAsia="ko-KR"/>
        </w:rPr>
        <w:t xml:space="preserve">&gt;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 xml:space="preserve">c + 22 MHz, where </w:t>
      </w:r>
      <w:r w:rsidRPr="008D4D2D">
        <w:rPr>
          <w:i/>
          <w:iCs/>
          <w:lang w:eastAsia="ko-KR"/>
        </w:rPr>
        <w:t>f</w:t>
      </w:r>
      <w:r w:rsidRPr="008D4D2D">
        <w:rPr>
          <w:lang w:eastAsia="ko-KR"/>
        </w:rPr>
        <w:t>c is the channel center frequency. The transmit spectrum mask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>shall not exceed the maximum of the interim transmit spectrum mask and –53 dBm/MHz at any frequency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lang w:eastAsia="ko-KR"/>
        </w:rPr>
        <w:t xml:space="preserve">offset in the 2.4 GHz band. The transmit spectrum mask when the –50 </w:t>
      </w:r>
      <w:proofErr w:type="spellStart"/>
      <w:r w:rsidRPr="008D4D2D">
        <w:rPr>
          <w:lang w:eastAsia="ko-KR"/>
        </w:rPr>
        <w:t>dBr</w:t>
      </w:r>
      <w:proofErr w:type="spellEnd"/>
      <w:r w:rsidRPr="008D4D2D">
        <w:rPr>
          <w:lang w:eastAsia="ko-KR"/>
        </w:rPr>
        <w:t xml:space="preserve"> spectrum level is above –53</w:t>
      </w:r>
      <w:r w:rsidR="00286E3C">
        <w:rPr>
          <w:rFonts w:eastAsia="Malgun Gothic" w:hint="eastAsia"/>
          <w:lang w:eastAsia="ko-KR"/>
        </w:rPr>
        <w:t xml:space="preserve"> </w:t>
      </w:r>
      <w:r w:rsidRPr="008D4D2D">
        <w:rPr>
          <w:rFonts w:eastAsia="Malgun Gothic"/>
          <w:w w:val="100"/>
          <w:lang w:val="en-GB" w:eastAsia="ko-KR"/>
        </w:rPr>
        <w:t>dBm/MHz is shown in Figure 15-10 (Transmit spectrum mask).</w:t>
      </w:r>
      <w:r w:rsidR="00286E3C">
        <w:rPr>
          <w:rFonts w:eastAsia="Malgun Gothic" w:hint="eastAsia"/>
          <w:w w:val="100"/>
          <w:lang w:val="en-GB" w:eastAsia="ko-KR"/>
        </w:rPr>
        <w:t xml:space="preserve"> </w:t>
      </w:r>
      <w:r w:rsidR="006A19DA">
        <w:rPr>
          <w:rFonts w:eastAsia="Malgun Gothic" w:hint="eastAsia"/>
          <w:w w:val="100"/>
          <w:lang w:eastAsia="ko-KR"/>
        </w:rPr>
        <w:t>The m</w:t>
      </w:r>
      <w:r w:rsidR="00CC632D">
        <w:rPr>
          <w:w w:val="100"/>
        </w:rPr>
        <w:t xml:space="preserve">easurements </w:t>
      </w:r>
      <w:ins w:id="1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for </w:t>
        </w:r>
      </w:ins>
      <w:ins w:id="2" w:author="Youhan Kim" w:date="2025-09-05T09:46:00Z" w16du:dateUtc="2025-09-05T16:46:00Z">
        <w:r w:rsidR="00CC632D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3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4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5" w:author="Youhan Kim" w:date="2025-09-05T09:42:00Z" w16du:dateUtc="2025-09-05T16:42:00Z">
        <w:r w:rsidR="00CC63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CC632D">
        <w:rPr>
          <w:w w:val="100"/>
        </w:rPr>
        <w:t>shall be made using a 100 kHz resolution bandwidth and a</w:t>
      </w:r>
      <w:r w:rsidR="002354C7">
        <w:rPr>
          <w:rFonts w:eastAsia="Malgun Gothic" w:hint="eastAsia"/>
          <w:w w:val="100"/>
          <w:lang w:eastAsia="ko-KR"/>
        </w:rPr>
        <w:t xml:space="preserve"> </w:t>
      </w:r>
      <w:r w:rsidR="00B07ED9">
        <w:rPr>
          <w:w w:val="100"/>
        </w:rPr>
        <w:t>30 kHz video bandwidth.</w:t>
      </w:r>
      <w:ins w:id="6" w:author="Youhan Kim" w:date="2025-09-05T09:47:00Z" w16du:dateUtc="2025-09-05T16:47:00Z">
        <w:r w:rsidR="00B07ED9" w:rsidRPr="000E401C">
          <w:rPr>
            <w:w w:val="100"/>
          </w:rPr>
          <w:t xml:space="preserve"> </w:t>
        </w:r>
        <w:r w:rsidR="00B07ED9">
          <w:rPr>
            <w:w w:val="100"/>
          </w:rPr>
          <w:t xml:space="preserve">Measurements </w:t>
        </w:r>
        <w:r w:rsidR="00B07ED9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7" w:author="Youhan Kim" w:date="2025-09-05T11:51:00Z" w16du:dateUtc="2025-09-05T18:51:00Z">
        <w:r w:rsidR="006F2F5A" w:rsidRPr="00E45C10">
          <w:rPr>
            <w:lang w:eastAsia="ko-KR"/>
          </w:rPr>
          <w:t>–</w:t>
        </w:r>
      </w:ins>
      <w:ins w:id="8" w:author="Youhan Kim" w:date="2025-09-05T09:47:00Z" w16du:dateUtc="2025-09-05T16:47:00Z">
        <w:r w:rsidR="00B07ED9">
          <w:rPr>
            <w:rFonts w:eastAsia="Malgun Gothic" w:hint="eastAsia"/>
            <w:w w:val="100"/>
            <w:lang w:eastAsia="ko-KR"/>
          </w:rPr>
          <w:t xml:space="preserve">53 dBm/MHz </w:t>
        </w:r>
        <w:r w:rsidR="00B07ED9">
          <w:rPr>
            <w:w w:val="100"/>
          </w:rPr>
          <w:t xml:space="preserve">shall be made using a </w:t>
        </w:r>
        <w:r w:rsidR="00B07ED9">
          <w:rPr>
            <w:rFonts w:eastAsia="Malgun Gothic" w:hint="eastAsia"/>
            <w:w w:val="100"/>
            <w:lang w:eastAsia="ko-KR"/>
          </w:rPr>
          <w:t>1 M</w:t>
        </w:r>
        <w:r w:rsidR="00B07ED9">
          <w:rPr>
            <w:w w:val="100"/>
          </w:rPr>
          <w:t xml:space="preserve">Hz resolution bandwidth and a </w:t>
        </w:r>
        <w:r w:rsidR="00B07ED9">
          <w:rPr>
            <w:rFonts w:eastAsia="Malgun Gothic" w:hint="eastAsia"/>
            <w:w w:val="100"/>
            <w:lang w:eastAsia="ko-KR"/>
          </w:rPr>
          <w:t>30</w:t>
        </w:r>
        <w:r w:rsidR="00B07ED9">
          <w:rPr>
            <w:w w:val="100"/>
          </w:rPr>
          <w:t> kHz video bandwidth.</w:t>
        </w:r>
      </w:ins>
    </w:p>
    <w:p w14:paraId="360972A9" w14:textId="39EA44BA" w:rsidR="0021370A" w:rsidRPr="00B9610C" w:rsidRDefault="0021370A" w:rsidP="008D4D2D">
      <w:pPr>
        <w:pStyle w:val="T"/>
        <w:rPr>
          <w:rFonts w:eastAsia="Malgun Gothic" w:hint="eastAsia"/>
          <w:w w:val="100"/>
          <w:lang w:eastAsia="ko-KR"/>
        </w:rPr>
      </w:pPr>
      <w:ins w:id="9" w:author="Youhan Kim" w:date="2025-09-15T06:55:00Z" w16du:dateUtc="2025-09-15T16:55:00Z">
        <w:r>
          <w:rPr>
            <w:rFonts w:eastAsia="Malgun Gothic" w:hint="eastAsia"/>
            <w:w w:val="100"/>
            <w:lang w:eastAsia="ko-KR"/>
          </w:rPr>
          <w:t xml:space="preserve">NOTE </w:t>
        </w:r>
      </w:ins>
      <w:ins w:id="10" w:author="Youhan Kim" w:date="2025-09-15T06:56:00Z" w16du:dateUtc="2025-09-15T16:56:00Z">
        <w:r>
          <w:rPr>
            <w:rFonts w:eastAsia="Malgun Gothic"/>
            <w:w w:val="100"/>
            <w:lang w:eastAsia="ko-KR"/>
          </w:rPr>
          <w:t>–</w:t>
        </w:r>
      </w:ins>
      <w:ins w:id="11" w:author="Youhan Kim" w:date="2025-09-15T06:55:00Z" w16du:dateUtc="2025-09-15T16:55:00Z">
        <w:r>
          <w:rPr>
            <w:rFonts w:eastAsia="Malgun Gothic" w:hint="eastAsia"/>
            <w:w w:val="100"/>
            <w:lang w:eastAsia="ko-KR"/>
          </w:rPr>
          <w:t xml:space="preserve"> </w:t>
        </w:r>
      </w:ins>
      <w:ins w:id="12" w:author="Youhan Kim" w:date="2025-09-15T20:55:00Z" w16du:dateUtc="2025-09-15T18:55:00Z">
        <w:r w:rsidR="00B9610C">
          <w:rPr>
            <w:rFonts w:eastAsia="Malgun Gothic" w:hint="eastAsia"/>
            <w:w w:val="100"/>
            <w:lang w:eastAsia="ko-KR"/>
          </w:rPr>
          <w:t xml:space="preserve">If </w:t>
        </w:r>
      </w:ins>
      <w:ins w:id="13" w:author="Youhan Kim" w:date="2025-09-15T20:56:00Z" w16du:dateUtc="2025-09-15T18:56:00Z">
        <w:r w:rsidR="00B9610C">
          <w:rPr>
            <w:rFonts w:eastAsia="Malgun Gothic" w:hint="eastAsia"/>
            <w:w w:val="100"/>
            <w:lang w:eastAsia="ko-KR"/>
          </w:rPr>
          <w:t xml:space="preserve">a measurement made using 100 kHz resolution bandwidth is lower than </w:t>
        </w:r>
      </w:ins>
      <w:ins w:id="14" w:author="Youhan Kim" w:date="2025-09-15T20:55:00Z" w16du:dateUtc="2025-09-15T18:55:00Z"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w w:val="100"/>
            <w:lang w:eastAsia="ko-KR"/>
          </w:rPr>
          <w:t>63 dBm/100 kHz</w:t>
        </w:r>
      </w:ins>
      <w:ins w:id="15" w:author="Youhan Kim" w:date="2025-09-15T20:56:00Z" w16du:dateUtc="2025-09-15T18:56:00Z">
        <w:r w:rsidR="00B9610C">
          <w:rPr>
            <w:rFonts w:eastAsia="Malgun Gothic" w:hint="eastAsia"/>
            <w:w w:val="100"/>
            <w:lang w:eastAsia="ko-KR"/>
          </w:rPr>
          <w:t xml:space="preserve">, then the measurement can be considered to be lower than </w:t>
        </w:r>
      </w:ins>
      <w:ins w:id="16" w:author="Youhan Kim" w:date="2025-09-15T20:57:00Z" w16du:dateUtc="2025-09-15T18:57:00Z"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lang w:eastAsia="ko-KR"/>
          </w:rPr>
          <w:t>53 dBm/</w:t>
        </w:r>
        <w:proofErr w:type="spellStart"/>
        <w:r w:rsidR="00B9610C">
          <w:rPr>
            <w:rFonts w:eastAsia="Malgun Gothic" w:hint="eastAsia"/>
            <w:lang w:eastAsia="ko-KR"/>
          </w:rPr>
          <w:t>MHz.</w:t>
        </w:r>
        <w:proofErr w:type="spellEnd"/>
        <w:r w:rsidR="00B9610C">
          <w:rPr>
            <w:rFonts w:eastAsia="Malgun Gothic" w:hint="eastAsia"/>
            <w:lang w:eastAsia="ko-KR"/>
          </w:rPr>
          <w:t xml:space="preserve"> However, if a </w:t>
        </w:r>
        <w:r w:rsidR="00B9610C">
          <w:rPr>
            <w:rFonts w:eastAsia="Malgun Gothic" w:hint="eastAsia"/>
            <w:w w:val="100"/>
            <w:lang w:eastAsia="ko-KR"/>
          </w:rPr>
          <w:t xml:space="preserve">measurement made using 100 kHz resolution bandwidth </w:t>
        </w:r>
      </w:ins>
      <w:ins w:id="17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higher</w:t>
        </w:r>
      </w:ins>
      <w:ins w:id="18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than </w:t>
        </w:r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w w:val="100"/>
            <w:lang w:eastAsia="ko-KR"/>
          </w:rPr>
          <w:t>63 dBm/100 kHz, then the measurement can</w:t>
        </w:r>
      </w:ins>
      <w:ins w:id="19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not</w:t>
        </w:r>
      </w:ins>
      <w:ins w:id="20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be considered to be </w:t>
        </w:r>
      </w:ins>
      <w:ins w:id="21" w:author="Youhan Kim" w:date="2025-09-15T20:58:00Z" w16du:dateUtc="2025-09-15T18:58:00Z">
        <w:r w:rsidR="00B9610C">
          <w:rPr>
            <w:rFonts w:eastAsia="Malgun Gothic" w:hint="eastAsia"/>
            <w:w w:val="100"/>
            <w:lang w:eastAsia="ko-KR"/>
          </w:rPr>
          <w:t>higher</w:t>
        </w:r>
      </w:ins>
      <w:ins w:id="22" w:author="Youhan Kim" w:date="2025-09-15T20:57:00Z" w16du:dateUtc="2025-09-15T18:57:00Z">
        <w:r w:rsidR="00B9610C">
          <w:rPr>
            <w:rFonts w:eastAsia="Malgun Gothic" w:hint="eastAsia"/>
            <w:w w:val="100"/>
            <w:lang w:eastAsia="ko-KR"/>
          </w:rPr>
          <w:t xml:space="preserve"> than </w:t>
        </w:r>
        <w:r w:rsidR="00B9610C" w:rsidRPr="008D4D2D">
          <w:rPr>
            <w:lang w:eastAsia="ko-KR"/>
          </w:rPr>
          <w:t>–</w:t>
        </w:r>
        <w:r w:rsidR="00B9610C">
          <w:rPr>
            <w:rFonts w:eastAsia="Malgun Gothic" w:hint="eastAsia"/>
            <w:lang w:eastAsia="ko-KR"/>
          </w:rPr>
          <w:t>53 dBm/</w:t>
        </w:r>
        <w:proofErr w:type="spellStart"/>
        <w:r w:rsidR="00B9610C">
          <w:rPr>
            <w:rFonts w:eastAsia="Malgun Gothic" w:hint="eastAsia"/>
            <w:lang w:eastAsia="ko-KR"/>
          </w:rPr>
          <w:t>MHz</w:t>
        </w:r>
      </w:ins>
      <w:ins w:id="23" w:author="Youhan Kim" w:date="2025-09-15T06:57:00Z" w16du:dateUtc="2025-09-15T16:57:00Z">
        <w:r>
          <w:rPr>
            <w:rFonts w:eastAsia="Malgun Gothic" w:hint="eastAsia"/>
            <w:w w:val="100"/>
            <w:lang w:eastAsia="ko-KR"/>
          </w:rPr>
          <w:t>.</w:t>
        </w:r>
      </w:ins>
      <w:proofErr w:type="spellEnd"/>
    </w:p>
    <w:p w14:paraId="2D466653" w14:textId="5913BBB2" w:rsidR="008D5375" w:rsidRPr="00B07ED9" w:rsidRDefault="008D5375" w:rsidP="00CC632D">
      <w:pPr>
        <w:jc w:val="both"/>
        <w:rPr>
          <w:lang w:val="en-US"/>
        </w:rPr>
      </w:pPr>
    </w:p>
    <w:p w14:paraId="1FFFB334" w14:textId="77777777" w:rsidR="00CC632D" w:rsidRDefault="00CC632D" w:rsidP="00CC632D">
      <w:pPr>
        <w:jc w:val="both"/>
      </w:pPr>
    </w:p>
    <w:p w14:paraId="15129596" w14:textId="1E3ABF2D" w:rsidR="00CC632D" w:rsidRDefault="00FE7F6D" w:rsidP="00CC632D">
      <w:pPr>
        <w:pStyle w:val="H4"/>
        <w:rPr>
          <w:w w:val="100"/>
        </w:rPr>
      </w:pPr>
      <w:r w:rsidRPr="00FE7F6D">
        <w:rPr>
          <w:w w:val="100"/>
          <w:lang w:eastAsia="ko-KR"/>
        </w:rPr>
        <w:t>16.3.7.4</w:t>
      </w:r>
      <w:r>
        <w:rPr>
          <w:rFonts w:hint="eastAsia"/>
          <w:w w:val="100"/>
          <w:lang w:eastAsia="ko-KR"/>
        </w:rPr>
        <w:t xml:space="preserve"> </w:t>
      </w:r>
      <w:r w:rsidR="00CC632D">
        <w:rPr>
          <w:w w:val="100"/>
        </w:rPr>
        <w:t>Transmit spectral mask</w:t>
      </w:r>
    </w:p>
    <w:p w14:paraId="2186AC01" w14:textId="50DFBB0A" w:rsidR="00CC632D" w:rsidRDefault="00CC632D" w:rsidP="00CC632D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3658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8E27DA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1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2D82AB1" w14:textId="1BEAFFF9" w:rsidR="004C6E14" w:rsidRDefault="00130962" w:rsidP="0099346D">
      <w:pPr>
        <w:pStyle w:val="T"/>
        <w:rPr>
          <w:w w:val="100"/>
        </w:rPr>
      </w:pPr>
      <w:r w:rsidRPr="00130962">
        <w:rPr>
          <w:lang w:eastAsia="ko-KR"/>
        </w:rPr>
        <w:t>The transmit spectrum mask shall not exceed the maximum of the interim transmit spectrum mask and –53</w:t>
      </w:r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lang w:eastAsia="ko-KR"/>
        </w:rPr>
        <w:t xml:space="preserve">dBm/MHz at any frequency offset in the 2.4 GHz band. The transmit spectrum mask when the –50 </w:t>
      </w:r>
      <w:proofErr w:type="spellStart"/>
      <w:r w:rsidRPr="00130962">
        <w:rPr>
          <w:lang w:eastAsia="ko-KR"/>
        </w:rPr>
        <w:t>dBr</w:t>
      </w:r>
      <w:proofErr w:type="spellEnd"/>
      <w:r w:rsidR="00155482">
        <w:rPr>
          <w:rFonts w:eastAsia="Malgun Gothic" w:hint="eastAsia"/>
          <w:lang w:eastAsia="ko-KR"/>
        </w:rPr>
        <w:t xml:space="preserve"> </w:t>
      </w:r>
      <w:r w:rsidRPr="00130962">
        <w:rPr>
          <w:rFonts w:eastAsia="Malgun Gothic"/>
          <w:w w:val="100"/>
          <w:lang w:val="en-GB" w:eastAsia="ko-KR"/>
        </w:rPr>
        <w:t>spectrum level is above –53 dBm/MHz is shown in Figure 16-8 (Transmit spectrum mask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r w:rsidR="0007237F">
        <w:rPr>
          <w:rFonts w:eastAsia="Malgun Gothic" w:hint="eastAsia"/>
          <w:w w:val="100"/>
          <w:lang w:eastAsia="ko-KR"/>
        </w:rPr>
        <w:t>The m</w:t>
      </w:r>
      <w:r w:rsidR="004C6E14">
        <w:rPr>
          <w:w w:val="100"/>
        </w:rPr>
        <w:t xml:space="preserve">easurements </w:t>
      </w:r>
      <w:ins w:id="24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for </w:t>
        </w:r>
      </w:ins>
      <w:ins w:id="25" w:author="Youhan Kim" w:date="2025-09-05T09:46:00Z" w16du:dateUtc="2025-09-05T16:46:00Z">
        <w:r w:rsidR="004C6E1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26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27" w:author="Youhan Kim" w:date="2025-09-05T10:34:00Z" w16du:dateUtc="2025-09-05T17:34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28" w:author="Youhan Kim" w:date="2025-09-05T09:42:00Z" w16du:dateUtc="2025-09-05T16:42:00Z">
        <w:r w:rsidR="004C6E14">
          <w:rPr>
            <w:rFonts w:eastAsia="Malgun Gothic" w:hint="eastAsia"/>
            <w:w w:val="100"/>
            <w:lang w:eastAsia="ko-KR"/>
          </w:rPr>
          <w:t xml:space="preserve">spectral mask </w:t>
        </w:r>
      </w:ins>
      <w:r w:rsidR="004C6E14">
        <w:rPr>
          <w:w w:val="100"/>
        </w:rPr>
        <w:t>shall be made using a 100 kHz resolution bandwidth and a</w:t>
      </w:r>
      <w:r w:rsidR="004C6E14">
        <w:rPr>
          <w:rFonts w:eastAsia="Malgun Gothic" w:hint="eastAsia"/>
          <w:w w:val="100"/>
          <w:lang w:eastAsia="ko-KR"/>
        </w:rPr>
        <w:t xml:space="preserve"> </w:t>
      </w:r>
      <w:del w:id="29" w:author="Youhan Kim" w:date="2025-09-05T09:55:00Z" w16du:dateUtc="2025-09-05T16:55:00Z">
        <w:r w:rsidR="004C6E14" w:rsidDel="004C6E14">
          <w:rPr>
            <w:rFonts w:eastAsia="Malgun Gothic" w:hint="eastAsia"/>
            <w:w w:val="100"/>
            <w:lang w:eastAsia="ko-KR"/>
          </w:rPr>
          <w:delText>100</w:delText>
        </w:r>
        <w:r w:rsidR="004C6E14" w:rsidDel="004C6E14">
          <w:rPr>
            <w:w w:val="100"/>
          </w:rPr>
          <w:delText> </w:delText>
        </w:r>
      </w:del>
      <w:ins w:id="30" w:author="Youhan Kim" w:date="2025-09-05T09:55:00Z" w16du:dateUtc="2025-09-05T16:55:00Z"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</w:t>
        </w:r>
      </w:ins>
      <w:r w:rsidR="004C6E14">
        <w:rPr>
          <w:w w:val="100"/>
        </w:rPr>
        <w:t>kHz video bandwidth.</w:t>
      </w:r>
      <w:ins w:id="31" w:author="Youhan Kim" w:date="2025-09-05T09:47:00Z" w16du:dateUtc="2025-09-05T16:47:00Z">
        <w:r w:rsidR="004C6E14" w:rsidRPr="000E401C">
          <w:rPr>
            <w:w w:val="100"/>
          </w:rPr>
          <w:t xml:space="preserve"> </w:t>
        </w:r>
        <w:r w:rsidR="004C6E14">
          <w:rPr>
            <w:w w:val="100"/>
          </w:rPr>
          <w:t xml:space="preserve">Measurements </w:t>
        </w:r>
        <w:r w:rsidR="004C6E14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32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33" w:author="Youhan Kim" w:date="2025-09-05T09:47:00Z" w16du:dateUtc="2025-09-05T16:47:00Z">
        <w:r w:rsidR="004C6E14">
          <w:rPr>
            <w:rFonts w:eastAsia="Malgun Gothic" w:hint="eastAsia"/>
            <w:w w:val="100"/>
            <w:lang w:eastAsia="ko-KR"/>
          </w:rPr>
          <w:t xml:space="preserve">53 dBm/MHz </w:t>
        </w:r>
        <w:r w:rsidR="004C6E14">
          <w:rPr>
            <w:w w:val="100"/>
          </w:rPr>
          <w:t xml:space="preserve">shall be made using a </w:t>
        </w:r>
        <w:r w:rsidR="004C6E14">
          <w:rPr>
            <w:rFonts w:eastAsia="Malgun Gothic" w:hint="eastAsia"/>
            <w:w w:val="100"/>
            <w:lang w:eastAsia="ko-KR"/>
          </w:rPr>
          <w:t>1 M</w:t>
        </w:r>
        <w:r w:rsidR="004C6E14">
          <w:rPr>
            <w:w w:val="100"/>
          </w:rPr>
          <w:t xml:space="preserve">Hz resolution bandwidth and a </w:t>
        </w:r>
        <w:r w:rsidR="004C6E14">
          <w:rPr>
            <w:rFonts w:eastAsia="Malgun Gothic" w:hint="eastAsia"/>
            <w:w w:val="100"/>
            <w:lang w:eastAsia="ko-KR"/>
          </w:rPr>
          <w:t>30</w:t>
        </w:r>
        <w:r w:rsidR="004C6E14">
          <w:rPr>
            <w:w w:val="100"/>
          </w:rPr>
          <w:t> kHz video bandwidth.</w:t>
        </w:r>
      </w:ins>
    </w:p>
    <w:p w14:paraId="5177721D" w14:textId="77777777" w:rsidR="00383F89" w:rsidRPr="00B9610C" w:rsidRDefault="00383F89" w:rsidP="00383F89">
      <w:pPr>
        <w:pStyle w:val="T"/>
        <w:rPr>
          <w:ins w:id="34" w:author="Youhan Kim" w:date="2025-09-15T09:49:00Z" w16du:dateUtc="2025-09-15T19:49:00Z"/>
          <w:rFonts w:eastAsia="Malgun Gothic" w:hint="eastAsia"/>
          <w:w w:val="100"/>
          <w:lang w:eastAsia="ko-KR"/>
        </w:rPr>
      </w:pPr>
      <w:ins w:id="35" w:author="Youhan Kim" w:date="2025-09-15T09:49:00Z" w16du:dateUtc="2025-09-15T19:49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</w:t>
        </w:r>
        <w:proofErr w:type="spellStart"/>
        <w:r>
          <w:rPr>
            <w:rFonts w:eastAsia="Malgun Gothic" w:hint="eastAsia"/>
            <w:lang w:eastAsia="ko-KR"/>
          </w:rPr>
          <w:t>MHz.</w:t>
        </w:r>
        <w:proofErr w:type="spellEnd"/>
        <w:r>
          <w:rPr>
            <w:rFonts w:eastAsia="Malgun Gothic" w:hint="eastAsia"/>
            <w:lang w:eastAsia="ko-KR"/>
          </w:rPr>
          <w:t xml:space="preserve">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</w:t>
        </w:r>
        <w:proofErr w:type="spellStart"/>
        <w:r>
          <w:rPr>
            <w:rFonts w:eastAsia="Malgun Gothic" w:hint="eastAsia"/>
            <w:lang w:eastAsia="ko-KR"/>
          </w:rPr>
          <w:t>MHz</w:t>
        </w:r>
        <w:r>
          <w:rPr>
            <w:rFonts w:eastAsia="Malgun Gothic" w:hint="eastAsia"/>
            <w:w w:val="100"/>
            <w:lang w:eastAsia="ko-KR"/>
          </w:rPr>
          <w:t>.</w:t>
        </w:r>
        <w:proofErr w:type="spellEnd"/>
      </w:ins>
    </w:p>
    <w:p w14:paraId="592D0F1A" w14:textId="77777777" w:rsidR="00F31445" w:rsidRDefault="00F31445" w:rsidP="008E27DA">
      <w:pPr>
        <w:pStyle w:val="H4"/>
        <w:rPr>
          <w:w w:val="100"/>
          <w:lang w:val="en-GB" w:eastAsia="ko-KR"/>
        </w:rPr>
      </w:pPr>
    </w:p>
    <w:p w14:paraId="5A3FC178" w14:textId="3D394587" w:rsidR="008E27DA" w:rsidRDefault="008F5618" w:rsidP="008E27DA">
      <w:pPr>
        <w:pStyle w:val="H4"/>
        <w:rPr>
          <w:w w:val="100"/>
        </w:rPr>
      </w:pPr>
      <w:r w:rsidRPr="008F5618">
        <w:rPr>
          <w:w w:val="100"/>
          <w:lang w:val="en-GB" w:eastAsia="ko-KR"/>
        </w:rPr>
        <w:t>17.3.9.3</w:t>
      </w:r>
      <w:r>
        <w:rPr>
          <w:rFonts w:hint="eastAsia"/>
          <w:w w:val="100"/>
          <w:lang w:val="en-GB" w:eastAsia="ko-KR"/>
        </w:rPr>
        <w:t xml:space="preserve"> </w:t>
      </w:r>
      <w:r w:rsidR="008E27DA">
        <w:rPr>
          <w:w w:val="100"/>
        </w:rPr>
        <w:t>Transmit spectral mask</w:t>
      </w:r>
    </w:p>
    <w:p w14:paraId="213DF55E" w14:textId="578FA328" w:rsidR="00117B32" w:rsidRDefault="008E27DA" w:rsidP="008E27DA">
      <w:pPr>
        <w:pStyle w:val="T"/>
        <w:rPr>
          <w:rFonts w:eastAsia="Malgun Gothic"/>
          <w:i/>
          <w:w w:val="100"/>
          <w:sz w:val="22"/>
          <w:szCs w:val="22"/>
          <w:lang w:eastAsia="ko-KR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70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F2C1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042E6F24" w14:textId="7F94C452" w:rsidR="008E27DA" w:rsidRPr="000B2496" w:rsidRDefault="00CF590B" w:rsidP="00EC0D33">
      <w:pPr>
        <w:pStyle w:val="T"/>
        <w:rPr>
          <w:rFonts w:eastAsia="Malgun Gothic"/>
          <w:w w:val="100"/>
          <w:lang w:eastAsia="ko-KR"/>
        </w:rPr>
      </w:pPr>
      <w:r w:rsidRPr="00CF590B">
        <w:rPr>
          <w:lang w:eastAsia="ko-KR"/>
        </w:rPr>
        <w:t xml:space="preserve">For operation using 20 MHz channel spacing, the transmitted spectrum shall have a 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(dB relative to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maximum spectral density of the signal) bandwidth not exceeding 18 MHz, –2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11 MHz frequency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 xml:space="preserve">offset, –28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t 20 MHz </w:t>
      </w:r>
      <w:r w:rsidRPr="00CF590B">
        <w:rPr>
          <w:lang w:eastAsia="ko-KR"/>
        </w:rPr>
        <w:lastRenderedPageBreak/>
        <w:t xml:space="preserve">frequency offset, and the maximum of –40 </w:t>
      </w:r>
      <w:proofErr w:type="spellStart"/>
      <w:r w:rsidRPr="00CF590B">
        <w:rPr>
          <w:lang w:eastAsia="ko-KR"/>
        </w:rPr>
        <w:t>dBr</w:t>
      </w:r>
      <w:proofErr w:type="spellEnd"/>
      <w:r w:rsidRPr="00CF590B">
        <w:rPr>
          <w:lang w:eastAsia="ko-KR"/>
        </w:rPr>
        <w:t xml:space="preserve"> and –39 dBm/MHz at 30 MHz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lang w:eastAsia="ko-KR"/>
        </w:rPr>
        <w:t>frequency offset and above. The transmitted spectral density of the transmitted signal shall fall within the</w:t>
      </w:r>
      <w:r>
        <w:rPr>
          <w:rFonts w:eastAsia="Malgun Gothic" w:hint="eastAsia"/>
          <w:lang w:eastAsia="ko-KR"/>
        </w:rPr>
        <w:t xml:space="preserve"> </w:t>
      </w:r>
      <w:r w:rsidRPr="00CF590B">
        <w:rPr>
          <w:rFonts w:eastAsia="Malgun Gothic"/>
          <w:w w:val="100"/>
          <w:lang w:val="en-GB" w:eastAsia="ko-KR"/>
        </w:rPr>
        <w:t>spectral mask, as shown in Figure 17-13 (Transmit spectrum mask for 2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36" w:author="Youhan Kim" w:date="2025-09-05T10:52:00Z" w16du:dateUtc="2025-09-05T17:52:00Z">
        <w:r w:rsidR="00FC3011">
          <w:rPr>
            <w:rFonts w:eastAsia="Malgun Gothic" w:hint="eastAsia"/>
            <w:w w:val="100"/>
            <w:lang w:val="en-GB" w:eastAsia="ko-KR"/>
          </w:rPr>
          <w:t xml:space="preserve">Measurements for comparison </w:t>
        </w:r>
        <w:r w:rsidR="00C2047E">
          <w:rPr>
            <w:rFonts w:eastAsia="Malgun Gothic" w:hint="eastAsia"/>
            <w:w w:val="100"/>
            <w:lang w:val="en-GB" w:eastAsia="ko-KR"/>
          </w:rPr>
          <w:t xml:space="preserve">against </w:t>
        </w:r>
      </w:ins>
      <w:ins w:id="3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38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39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40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41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42" w:author="Youhan Kim" w:date="2025-09-05T10:52:00Z" w16du:dateUtc="2025-09-05T17:52:00Z">
        <w:r w:rsidR="00C2047E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C2047E">
          <w:rPr>
            <w:w w:val="100"/>
          </w:rPr>
          <w:t>resolution bandwidth and a</w:t>
        </w:r>
        <w:r w:rsidR="00C2047E">
          <w:rPr>
            <w:rFonts w:eastAsia="Malgun Gothic" w:hint="eastAsia"/>
            <w:w w:val="100"/>
            <w:lang w:eastAsia="ko-KR"/>
          </w:rPr>
          <w:t xml:space="preserve"> 30</w:t>
        </w:r>
        <w:r w:rsidR="00C2047E">
          <w:rPr>
            <w:w w:val="100"/>
          </w:rPr>
          <w:t> kHz video bandwidth</w:t>
        </w:r>
      </w:ins>
      <w:ins w:id="43" w:author="Youhan Kim" w:date="2025-09-05T10:53:00Z" w16du:dateUtc="2025-09-05T17:53:00Z">
        <w:r w:rsidR="00C2047E">
          <w:rPr>
            <w:rFonts w:eastAsia="Malgun Gothic" w:hint="eastAsia"/>
            <w:w w:val="100"/>
            <w:lang w:eastAsia="ko-KR"/>
          </w:rPr>
          <w:t xml:space="preserve">. </w:t>
        </w:r>
        <w:r w:rsidR="00F217F5">
          <w:rPr>
            <w:rFonts w:eastAsia="Malgun Gothic" w:hint="eastAsia"/>
            <w:w w:val="100"/>
            <w:lang w:eastAsia="ko-KR"/>
          </w:rPr>
          <w:t xml:space="preserve">Other </w:t>
        </w:r>
      </w:ins>
      <w:del w:id="44" w:author="Youhan Kim" w:date="2025-09-05T10:53:00Z" w16du:dateUtc="2025-09-05T17:53:00Z">
        <w:r w:rsidR="00CE1E97" w:rsidDel="00C2047E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8E27DA">
        <w:rPr>
          <w:w w:val="100"/>
        </w:rPr>
        <w:t>easurements shall be made using a 100 kHz resolution bandwidth and a</w:t>
      </w:r>
      <w:r w:rsidR="008E27DA">
        <w:rPr>
          <w:rFonts w:eastAsia="Malgun Gothic" w:hint="eastAsia"/>
          <w:w w:val="100"/>
          <w:lang w:eastAsia="ko-KR"/>
        </w:rPr>
        <w:t xml:space="preserve"> 30</w:t>
      </w:r>
      <w:r w:rsidR="008E27DA">
        <w:rPr>
          <w:w w:val="100"/>
        </w:rPr>
        <w:t> kHz video bandwidth.</w:t>
      </w:r>
    </w:p>
    <w:p w14:paraId="6D141250" w14:textId="6CFD1792" w:rsidR="002D26A8" w:rsidRDefault="00E45C10" w:rsidP="00E45C10">
      <w:pPr>
        <w:pStyle w:val="T"/>
        <w:rPr>
          <w:rFonts w:eastAsia="Malgun Gothic"/>
          <w:w w:val="100"/>
          <w:lang w:eastAsia="ko-KR"/>
        </w:rPr>
      </w:pPr>
      <w:r w:rsidRPr="00E45C10">
        <w:rPr>
          <w:lang w:eastAsia="ko-KR"/>
        </w:rPr>
        <w:t xml:space="preserve">For operation using 10 MHz channel spacing, the transmitted spectrum shall have a 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exceeding 9 MHz, –2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5.5 MHz frequency offset, –28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t 10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 xml:space="preserve">maximum of –40 </w:t>
      </w:r>
      <w:proofErr w:type="spellStart"/>
      <w:r w:rsidRPr="00E45C10">
        <w:rPr>
          <w:lang w:eastAsia="ko-KR"/>
        </w:rPr>
        <w:t>dBr</w:t>
      </w:r>
      <w:proofErr w:type="spellEnd"/>
      <w:r w:rsidRPr="00E45C10">
        <w:rPr>
          <w:lang w:eastAsia="ko-KR"/>
        </w:rPr>
        <w:t xml:space="preserve"> and</w:t>
      </w:r>
      <w:del w:id="45" w:author="Youhan Kim" w:date="2025-09-05T10:55:00Z" w16du:dateUtc="2025-09-05T17:55:00Z">
        <w:r w:rsidRPr="00E45C10" w:rsidDel="00E77405">
          <w:rPr>
            <w:lang w:eastAsia="ko-KR"/>
          </w:rPr>
          <w:delText xml:space="preserve"> –50</w:delText>
        </w:r>
      </w:del>
      <w:ins w:id="46" w:author="Youhan Kim" w:date="2025-09-05T10:56:00Z" w16du:dateUtc="2025-09-05T17:56:00Z">
        <w:r w:rsidR="00E77405">
          <w:rPr>
            <w:rFonts w:eastAsia="Malgun Gothic" w:hint="eastAsia"/>
            <w:lang w:eastAsia="ko-KR"/>
          </w:rPr>
          <w:t xml:space="preserve"> </w:t>
        </w:r>
        <w:r w:rsidR="00E77405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E45C10">
        <w:rPr>
          <w:lang w:eastAsia="ko-KR"/>
        </w:rPr>
        <w:t xml:space="preserve"> dBm/MHz at 1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lang w:eastAsia="ko-KR"/>
        </w:rPr>
        <w:t>density of the transmitted signal shall fall within the spectral mask, as shown in Figure 17-14 (Transmit</w:t>
      </w:r>
      <w:r>
        <w:rPr>
          <w:rFonts w:eastAsia="Malgun Gothic" w:hint="eastAsia"/>
          <w:lang w:eastAsia="ko-KR"/>
        </w:rPr>
        <w:t xml:space="preserve"> </w:t>
      </w:r>
      <w:r w:rsidRPr="00E45C10">
        <w:rPr>
          <w:rFonts w:eastAsia="Malgun Gothic"/>
          <w:w w:val="100"/>
          <w:lang w:val="en-GB" w:eastAsia="ko-KR"/>
        </w:rPr>
        <w:t>spectrum mask for 10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47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48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49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50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51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5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53" w:author="Youhan Kim" w:date="2025-09-05T10:53:00Z" w16du:dateUtc="2025-09-05T17:53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54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2D26A8">
        <w:rPr>
          <w:w w:val="100"/>
        </w:rPr>
        <w:t>easurements shall be made using a 100 kHz resolution bandwidth and a</w:t>
      </w:r>
      <w:r w:rsidR="002D26A8">
        <w:rPr>
          <w:rFonts w:eastAsia="Malgun Gothic" w:hint="eastAsia"/>
          <w:w w:val="100"/>
          <w:lang w:eastAsia="ko-KR"/>
        </w:rPr>
        <w:t xml:space="preserve"> 30</w:t>
      </w:r>
      <w:r w:rsidR="002D26A8">
        <w:rPr>
          <w:w w:val="100"/>
        </w:rPr>
        <w:t> kHz video bandwidth.</w:t>
      </w:r>
    </w:p>
    <w:p w14:paraId="6994DD1D" w14:textId="6EC24A7C" w:rsidR="00F31445" w:rsidRDefault="00476713" w:rsidP="00476713">
      <w:pPr>
        <w:pStyle w:val="T"/>
        <w:rPr>
          <w:w w:val="100"/>
        </w:rPr>
      </w:pPr>
      <w:r w:rsidRPr="00476713">
        <w:rPr>
          <w:lang w:eastAsia="ko-KR"/>
        </w:rPr>
        <w:t xml:space="preserve">For operation using 5 MHz channel spacing, the transmitted spectrum shall have a 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bandwidth no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exceeding 4.5 MHz, –2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2.75 MHz frequency offset, –28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t 5 MHz frequency offset, and the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 xml:space="preserve">maximum of –40 </w:t>
      </w:r>
      <w:proofErr w:type="spellStart"/>
      <w:r w:rsidRPr="00476713">
        <w:rPr>
          <w:lang w:eastAsia="ko-KR"/>
        </w:rPr>
        <w:t>dBr</w:t>
      </w:r>
      <w:proofErr w:type="spellEnd"/>
      <w:r w:rsidRPr="00476713">
        <w:rPr>
          <w:lang w:eastAsia="ko-KR"/>
        </w:rPr>
        <w:t xml:space="preserve"> and</w:t>
      </w:r>
      <w:del w:id="55" w:author="Youhan Kim" w:date="2025-09-05T10:56:00Z" w16du:dateUtc="2025-09-05T17:56:00Z">
        <w:r w:rsidRPr="00476713" w:rsidDel="008811BE">
          <w:rPr>
            <w:lang w:eastAsia="ko-KR"/>
          </w:rPr>
          <w:delText xml:space="preserve"> –47</w:delText>
        </w:r>
      </w:del>
      <w:ins w:id="56" w:author="Youhan Kim" w:date="2025-09-05T10:56:00Z" w16du:dateUtc="2025-09-05T17:56:00Z">
        <w:r w:rsidR="008811BE">
          <w:rPr>
            <w:rFonts w:eastAsia="Malgun Gothic" w:hint="eastAsia"/>
            <w:lang w:eastAsia="ko-KR"/>
          </w:rPr>
          <w:t xml:space="preserve"> </w:t>
        </w:r>
        <w:r w:rsidR="008811BE" w:rsidRPr="00E45C10">
          <w:rPr>
            <w:lang w:eastAsia="ko-KR"/>
          </w:rPr>
          <w:t>–</w:t>
        </w:r>
        <w:r w:rsidR="008811BE">
          <w:rPr>
            <w:rFonts w:eastAsia="Malgun Gothic" w:hint="eastAsia"/>
            <w:lang w:eastAsia="ko-KR"/>
          </w:rPr>
          <w:t>39</w:t>
        </w:r>
      </w:ins>
      <w:r w:rsidRPr="00476713">
        <w:rPr>
          <w:lang w:eastAsia="ko-KR"/>
        </w:rPr>
        <w:t xml:space="preserve"> dBm/MHz at 7.5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lang w:eastAsia="ko-KR"/>
        </w:rPr>
        <w:t>density of the transmitted signal shall fall within the spectral mask, as shown in Figure 17-15 (Transmit</w:t>
      </w:r>
      <w:r>
        <w:rPr>
          <w:rFonts w:eastAsia="Malgun Gothic" w:hint="eastAsia"/>
          <w:lang w:eastAsia="ko-KR"/>
        </w:rPr>
        <w:t xml:space="preserve"> </w:t>
      </w:r>
      <w:r w:rsidRPr="00476713">
        <w:rPr>
          <w:rFonts w:eastAsia="Malgun Gothic"/>
          <w:w w:val="100"/>
          <w:lang w:val="en-GB" w:eastAsia="ko-KR"/>
        </w:rPr>
        <w:t>spectrum mask for 5 MHz transmission).</w:t>
      </w:r>
      <w:r>
        <w:rPr>
          <w:rFonts w:eastAsia="Malgun Gothic" w:hint="eastAsia"/>
          <w:w w:val="100"/>
          <w:lang w:val="en-GB" w:eastAsia="ko-KR"/>
        </w:rPr>
        <w:t xml:space="preserve"> </w:t>
      </w:r>
      <w:ins w:id="57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Measurements for comparison against </w:t>
        </w:r>
      </w:ins>
      <w:ins w:id="58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59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39 dBm/MHz shall be made using a </w:t>
        </w:r>
      </w:ins>
      <w:ins w:id="60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1</w:t>
        </w:r>
      </w:ins>
      <w:ins w:id="61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 </w:t>
        </w:r>
      </w:ins>
      <w:ins w:id="62" w:author="Youhan Kim" w:date="2025-09-05T10:59:00Z" w16du:dateUtc="2025-09-05T17:59:00Z">
        <w:r w:rsidR="006871B7">
          <w:rPr>
            <w:rFonts w:eastAsia="Malgun Gothic" w:hint="eastAsia"/>
            <w:w w:val="100"/>
            <w:lang w:val="en-GB" w:eastAsia="ko-KR"/>
          </w:rPr>
          <w:t>M</w:t>
        </w:r>
      </w:ins>
      <w:ins w:id="63" w:author="Youhan Kim" w:date="2025-09-05T10:54:00Z" w16du:dateUtc="2025-09-05T17:54:00Z">
        <w:r w:rsidR="00F217F5">
          <w:rPr>
            <w:rFonts w:eastAsia="Malgun Gothic" w:hint="eastAsia"/>
            <w:w w:val="100"/>
            <w:lang w:val="en-GB" w:eastAsia="ko-KR"/>
          </w:rPr>
          <w:t xml:space="preserve">Hz </w:t>
        </w:r>
        <w:r w:rsidR="00F217F5">
          <w:rPr>
            <w:w w:val="100"/>
          </w:rPr>
          <w:t>resolution bandwidth and a</w:t>
        </w:r>
        <w:r w:rsidR="00F217F5">
          <w:rPr>
            <w:rFonts w:eastAsia="Malgun Gothic" w:hint="eastAsia"/>
            <w:w w:val="100"/>
            <w:lang w:eastAsia="ko-KR"/>
          </w:rPr>
          <w:t xml:space="preserve"> 30</w:t>
        </w:r>
        <w:r w:rsidR="00F217F5">
          <w:rPr>
            <w:w w:val="100"/>
          </w:rPr>
          <w:t> kHz video bandwidth</w:t>
        </w:r>
        <w:r w:rsidR="00F217F5">
          <w:rPr>
            <w:rFonts w:eastAsia="Malgun Gothic" w:hint="eastAsia"/>
            <w:w w:val="100"/>
            <w:lang w:eastAsia="ko-KR"/>
          </w:rPr>
          <w:t xml:space="preserve">. Other </w:t>
        </w:r>
      </w:ins>
      <w:del w:id="64" w:author="Youhan Kim" w:date="2025-09-05T10:54:00Z" w16du:dateUtc="2025-09-05T17:54:00Z">
        <w:r w:rsidR="00CE1E97" w:rsidDel="00F217F5">
          <w:rPr>
            <w:rFonts w:eastAsia="Malgun Gothic" w:hint="eastAsia"/>
            <w:w w:val="100"/>
            <w:lang w:eastAsia="ko-KR"/>
          </w:rPr>
          <w:delText xml:space="preserve">The </w:delText>
        </w:r>
      </w:del>
      <w:r w:rsidR="00CE1E97">
        <w:rPr>
          <w:rFonts w:eastAsia="Malgun Gothic" w:hint="eastAsia"/>
          <w:w w:val="100"/>
          <w:lang w:eastAsia="ko-KR"/>
        </w:rPr>
        <w:t>m</w:t>
      </w:r>
      <w:r w:rsidR="00F31445">
        <w:rPr>
          <w:w w:val="100"/>
        </w:rPr>
        <w:t>easurements shall be made using a 100 kHz resolution bandwidth and a</w:t>
      </w:r>
      <w:r w:rsidR="00F31445">
        <w:rPr>
          <w:rFonts w:eastAsia="Malgun Gothic" w:hint="eastAsia"/>
          <w:w w:val="100"/>
          <w:lang w:eastAsia="ko-KR"/>
        </w:rPr>
        <w:t xml:space="preserve"> 30</w:t>
      </w:r>
      <w:r w:rsidR="00F31445">
        <w:rPr>
          <w:w w:val="100"/>
        </w:rPr>
        <w:t> kHz video bandwidth.</w:t>
      </w:r>
    </w:p>
    <w:p w14:paraId="048A60C2" w14:textId="0D1460C3" w:rsidR="00383F89" w:rsidRPr="00B9610C" w:rsidRDefault="00383F89" w:rsidP="00383F89">
      <w:pPr>
        <w:pStyle w:val="T"/>
        <w:rPr>
          <w:ins w:id="65" w:author="Youhan Kim" w:date="2025-09-15T09:50:00Z" w16du:dateUtc="2025-09-15T19:50:00Z"/>
          <w:rFonts w:eastAsia="Malgun Gothic" w:hint="eastAsia"/>
          <w:w w:val="100"/>
          <w:lang w:eastAsia="ko-KR"/>
        </w:rPr>
      </w:pPr>
      <w:ins w:id="66" w:author="Youhan Kim" w:date="2025-09-15T09:50:00Z" w16du:dateUtc="2025-09-15T19:50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49</w:t>
        </w:r>
        <w:r>
          <w:rPr>
            <w:rFonts w:eastAsia="Malgun Gothic" w:hint="eastAsia"/>
            <w:w w:val="100"/>
            <w:lang w:eastAsia="ko-KR"/>
          </w:rPr>
          <w:t xml:space="preserve">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39</w:t>
        </w:r>
        <w:r>
          <w:rPr>
            <w:rFonts w:eastAsia="Malgun Gothic" w:hint="eastAsia"/>
            <w:lang w:eastAsia="ko-KR"/>
          </w:rPr>
          <w:t xml:space="preserve"> dBm/</w:t>
        </w:r>
        <w:proofErr w:type="spellStart"/>
        <w:r>
          <w:rPr>
            <w:rFonts w:eastAsia="Malgun Gothic" w:hint="eastAsia"/>
            <w:lang w:eastAsia="ko-KR"/>
          </w:rPr>
          <w:t>MHz.</w:t>
        </w:r>
        <w:proofErr w:type="spellEnd"/>
        <w:r>
          <w:rPr>
            <w:rFonts w:eastAsia="Malgun Gothic" w:hint="eastAsia"/>
            <w:lang w:eastAsia="ko-KR"/>
          </w:rPr>
          <w:t xml:space="preserve">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</w:t>
        </w:r>
        <w:r>
          <w:rPr>
            <w:rFonts w:eastAsia="Malgun Gothic" w:hint="eastAsia"/>
            <w:w w:val="100"/>
            <w:lang w:eastAsia="ko-KR"/>
          </w:rPr>
          <w:t xml:space="preserve"> dBm/100 kHz, then the measurement cannot be considered to be higher than </w:t>
        </w:r>
        <w:r w:rsidRPr="008D4D2D">
          <w:rPr>
            <w:lang w:eastAsia="ko-KR"/>
          </w:rPr>
          <w:t>–</w:t>
        </w:r>
      </w:ins>
      <w:ins w:id="67" w:author="Youhan Kim" w:date="2025-09-15T09:51:00Z" w16du:dateUtc="2025-09-15T19:51:00Z">
        <w:r>
          <w:rPr>
            <w:rFonts w:eastAsia="Malgun Gothic" w:hint="eastAsia"/>
            <w:lang w:eastAsia="ko-KR"/>
          </w:rPr>
          <w:t>39</w:t>
        </w:r>
      </w:ins>
      <w:ins w:id="68" w:author="Youhan Kim" w:date="2025-09-15T09:50:00Z" w16du:dateUtc="2025-09-15T19:50:00Z">
        <w:r>
          <w:rPr>
            <w:rFonts w:eastAsia="Malgun Gothic" w:hint="eastAsia"/>
            <w:lang w:eastAsia="ko-KR"/>
          </w:rPr>
          <w:t xml:space="preserve"> dBm/</w:t>
        </w:r>
        <w:proofErr w:type="spellStart"/>
        <w:r>
          <w:rPr>
            <w:rFonts w:eastAsia="Malgun Gothic" w:hint="eastAsia"/>
            <w:lang w:eastAsia="ko-KR"/>
          </w:rPr>
          <w:t>MHz</w:t>
        </w:r>
        <w:r>
          <w:rPr>
            <w:rFonts w:eastAsia="Malgun Gothic" w:hint="eastAsia"/>
            <w:w w:val="100"/>
            <w:lang w:eastAsia="ko-KR"/>
          </w:rPr>
          <w:t>.</w:t>
        </w:r>
        <w:proofErr w:type="spellEnd"/>
      </w:ins>
    </w:p>
    <w:p w14:paraId="7A377966" w14:textId="77777777" w:rsidR="00F31445" w:rsidRPr="004C6E14" w:rsidRDefault="00F31445" w:rsidP="008E27DA">
      <w:pPr>
        <w:jc w:val="both"/>
        <w:rPr>
          <w:lang w:val="en-US"/>
        </w:rPr>
      </w:pPr>
    </w:p>
    <w:p w14:paraId="72FEAD6E" w14:textId="77777777" w:rsidR="00A45D59" w:rsidRDefault="00A45D59" w:rsidP="00A45D59">
      <w:pPr>
        <w:pStyle w:val="T"/>
        <w:rPr>
          <w:rFonts w:ascii="Arial" w:eastAsia="Malgun Gothic" w:hAnsi="Arial" w:cs="Arial"/>
          <w:b/>
          <w:bCs/>
          <w:w w:val="100"/>
          <w:lang w:val="en-GB" w:eastAsia="ko-KR"/>
        </w:rPr>
      </w:pPr>
      <w:r w:rsidRPr="00A45D59">
        <w:rPr>
          <w:rFonts w:ascii="Arial" w:eastAsia="Malgun Gothic" w:hAnsi="Arial" w:cs="Arial"/>
          <w:b/>
          <w:bCs/>
          <w:w w:val="100"/>
          <w:lang w:val="en-GB" w:eastAsia="ko-KR"/>
        </w:rPr>
        <w:t>19.3.18.1 Transmit spectrum mask</w:t>
      </w:r>
    </w:p>
    <w:p w14:paraId="5C3F1D6A" w14:textId="216BEF7A" w:rsidR="008E27DA" w:rsidRPr="003C12F1" w:rsidRDefault="008E27DA" w:rsidP="00A45D59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80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98504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2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3090ADD2" w14:textId="2B4D50B0" w:rsidR="003F3F49" w:rsidRDefault="003F3F49" w:rsidP="003F3F49">
      <w:pPr>
        <w:pStyle w:val="T"/>
        <w:rPr>
          <w:rFonts w:eastAsia="Malgun Gothic"/>
          <w:w w:val="100"/>
          <w:lang w:val="en-GB" w:eastAsia="ko-KR"/>
        </w:rPr>
      </w:pPr>
      <w:r w:rsidRPr="003F3F49">
        <w:rPr>
          <w:lang w:eastAsia="ko-KR"/>
        </w:rPr>
        <w:t xml:space="preserve">For the 2.4 GHz band, when transmitting in a 20 MHz channel, the transmitted spectrum shall have a 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3F3F49">
        <w:rPr>
          <w:lang w:eastAsia="ko-KR"/>
        </w:rPr>
        <w:t>dBr</w:t>
      </w:r>
      <w:proofErr w:type="spellEnd"/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at 11 MHz frequency offset, –28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t 20 MHz frequency offset, and the maximum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 xml:space="preserve">of –40 </w:t>
      </w:r>
      <w:proofErr w:type="spellStart"/>
      <w:r w:rsidRPr="003F3F49">
        <w:rPr>
          <w:lang w:eastAsia="ko-KR"/>
        </w:rPr>
        <w:t>dBr</w:t>
      </w:r>
      <w:proofErr w:type="spellEnd"/>
      <w:r w:rsidRPr="003F3F49">
        <w:rPr>
          <w:lang w:eastAsia="ko-KR"/>
        </w:rPr>
        <w:t xml:space="preserve"> and –53 dBm/MHz at 30 MHz frequency offset and above. The transmitted spectral density of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the transmitted signal shall fall within the spectral mask, as shown in Figure 19-17 (Transmit spectral mask</w:t>
      </w:r>
      <w:r w:rsidR="007828F0">
        <w:rPr>
          <w:rFonts w:eastAsia="Malgun Gothic" w:hint="eastAsia"/>
          <w:lang w:eastAsia="ko-KR"/>
        </w:rPr>
        <w:t xml:space="preserve"> </w:t>
      </w:r>
      <w:r w:rsidRPr="003F3F49">
        <w:rPr>
          <w:lang w:eastAsia="ko-KR"/>
        </w:rPr>
        <w:t>for 20 MHz transmission in the 2.4 GHz band).</w:t>
      </w:r>
      <w:del w:id="69" w:author="Youhan Kim" w:date="2025-09-05T11:04:00Z" w16du:dateUtc="2025-09-05T18:04:00Z">
        <w:r w:rsidRPr="003F3F49" w:rsidDel="00307F7F">
          <w:rPr>
            <w:lang w:eastAsia="ko-KR"/>
          </w:rPr>
          <w:delText xml:space="preserve"> </w:delText>
        </w:r>
      </w:del>
      <w:del w:id="70" w:author="Youhan Kim" w:date="2025-09-05T10:59:00Z" w16du:dateUtc="2025-09-05T17:59:00Z">
        <w:r w:rsidRPr="003F3F49" w:rsidDel="006871B7">
          <w:rPr>
            <w:lang w:eastAsia="ko-KR"/>
          </w:rPr>
          <w:delText xml:space="preserve">The </w:delText>
        </w:r>
      </w:del>
      <w:del w:id="71" w:author="Youhan Kim" w:date="2025-09-05T11:04:00Z" w16du:dateUtc="2025-09-05T18:04:00Z">
        <w:r w:rsidRPr="003F3F49" w:rsidDel="00307F7F">
          <w:rPr>
            <w:lang w:eastAsia="ko-KR"/>
          </w:rPr>
          <w:delText>measurements shall be made using a 100 kHz resolution</w:delText>
        </w:r>
        <w:r w:rsidR="007828F0" w:rsidDel="00307F7F">
          <w:rPr>
            <w:rFonts w:eastAsia="Malgun Gothic" w:hint="eastAsia"/>
            <w:lang w:eastAsia="ko-KR"/>
          </w:rPr>
          <w:delText xml:space="preserve"> </w:delText>
        </w:r>
        <w:r w:rsidRPr="003F3F49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40EEA3EE" w14:textId="77777777" w:rsidR="007537E3" w:rsidRDefault="007828F0" w:rsidP="007828F0">
      <w:pPr>
        <w:pStyle w:val="T"/>
        <w:rPr>
          <w:rFonts w:eastAsia="Malgun Gothic"/>
          <w:lang w:eastAsia="ko-KR"/>
        </w:rPr>
      </w:pPr>
      <w:r w:rsidRPr="007828F0">
        <w:rPr>
          <w:lang w:eastAsia="ko-KR"/>
        </w:rPr>
        <w:t xml:space="preserve">For the 2.4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56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18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spectral mask for a 40 MHz channel in the 2.4 GHz band).</w:t>
      </w:r>
      <w:r>
        <w:rPr>
          <w:rFonts w:eastAsia="Malgun Gothic" w:hint="eastAsia"/>
          <w:lang w:eastAsia="ko-KR"/>
        </w:rPr>
        <w:t xml:space="preserve"> </w:t>
      </w:r>
    </w:p>
    <w:p w14:paraId="510652B8" w14:textId="121F211E" w:rsidR="003F3F49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2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(dB relative to the maximum spectral density of the signal) bandwidth not exceeding 18 MHz, –2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at 1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0 MHz frequency offset, and the maximum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30 MHz frequency offset and above. The transmitted spectral density of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the transmitted signal shall fall within the spectral mask, as shown in Figure 19-19 (Transmit spectral mask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for 20 MHz transmission in the 5 GHz band).</w:t>
      </w:r>
      <w:del w:id="72" w:author="Youhan Kim" w:date="2025-09-05T11:04:00Z" w16du:dateUtc="2025-09-05T18:04:00Z">
        <w:r w:rsidRPr="007828F0" w:rsidDel="00307F7F">
          <w:rPr>
            <w:lang w:eastAsia="ko-KR"/>
          </w:rPr>
          <w:delText xml:space="preserve"> </w:delText>
        </w:r>
      </w:del>
      <w:del w:id="73" w:author="Youhan Kim" w:date="2025-09-05T11:00:00Z" w16du:dateUtc="2025-09-05T18:00:00Z">
        <w:r w:rsidRPr="007828F0" w:rsidDel="00E42933">
          <w:rPr>
            <w:lang w:eastAsia="ko-KR"/>
          </w:rPr>
          <w:delText xml:space="preserve">The </w:delText>
        </w:r>
      </w:del>
      <w:del w:id="74" w:author="Youhan Kim" w:date="2025-09-05T11:04:00Z" w16du:dateUtc="2025-09-05T18:04:00Z">
        <w:r w:rsidRPr="007828F0" w:rsidDel="00307F7F">
          <w:rPr>
            <w:lang w:eastAsia="ko-KR"/>
          </w:rPr>
          <w:delText>measurements shall be made using a 100 kHz resolution</w:delText>
        </w:r>
        <w:r w:rsidDel="00307F7F">
          <w:rPr>
            <w:rFonts w:eastAsia="Malgun Gothic" w:hint="eastAsia"/>
            <w:lang w:eastAsia="ko-KR"/>
          </w:rPr>
          <w:delText xml:space="preserve"> </w:delText>
        </w:r>
        <w:r w:rsidRPr="007828F0" w:rsidDel="00307F7F">
          <w:rPr>
            <w:rFonts w:eastAsia="Malgun Gothic"/>
            <w:w w:val="100"/>
            <w:lang w:val="en-GB" w:eastAsia="ko-KR"/>
          </w:rPr>
          <w:delText>bandwidth and a 30 kHz video bandwidth.</w:delText>
        </w:r>
      </w:del>
    </w:p>
    <w:p w14:paraId="20F3FEB1" w14:textId="042B9885" w:rsidR="007828F0" w:rsidRDefault="007828F0" w:rsidP="007828F0">
      <w:pPr>
        <w:pStyle w:val="T"/>
        <w:rPr>
          <w:rFonts w:eastAsia="Malgun Gothic"/>
          <w:w w:val="100"/>
          <w:lang w:val="en-GB" w:eastAsia="ko-KR"/>
        </w:rPr>
      </w:pPr>
      <w:r w:rsidRPr="007828F0">
        <w:rPr>
          <w:lang w:eastAsia="ko-KR"/>
        </w:rPr>
        <w:t xml:space="preserve">For the 5 GHz band, when transmitting in a 40 MHz channel, the transmitted spectrum shall have a 0 </w:t>
      </w:r>
      <w:proofErr w:type="spellStart"/>
      <w:r w:rsidRPr="007828F0">
        <w:rPr>
          <w:lang w:eastAsia="ko-KR"/>
        </w:rPr>
        <w:t>dBr</w:t>
      </w:r>
      <w:proofErr w:type="spellEnd"/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bandwidth not exceeding 38 MHz, –2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21 MHz frequency offset, –28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t 40 MHz offset, and the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 xml:space="preserve">maximum of –40 </w:t>
      </w:r>
      <w:proofErr w:type="spellStart"/>
      <w:r w:rsidRPr="007828F0">
        <w:rPr>
          <w:lang w:eastAsia="ko-KR"/>
        </w:rPr>
        <w:t>dBr</w:t>
      </w:r>
      <w:proofErr w:type="spellEnd"/>
      <w:r w:rsidRPr="007828F0">
        <w:rPr>
          <w:lang w:eastAsia="ko-KR"/>
        </w:rPr>
        <w:t xml:space="preserve"> and –39 dBm/MHz at 60 MHz frequency offset and above. The transmitted spectral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lang w:eastAsia="ko-KR"/>
        </w:rPr>
        <w:t>density of the transmitted signal shall fall within the spectral mask, as shown in Figure 19-20 (Transmit</w:t>
      </w:r>
      <w:r>
        <w:rPr>
          <w:rFonts w:eastAsia="Malgun Gothic" w:hint="eastAsia"/>
          <w:lang w:eastAsia="ko-KR"/>
        </w:rPr>
        <w:t xml:space="preserve"> </w:t>
      </w:r>
      <w:r w:rsidRPr="007828F0">
        <w:rPr>
          <w:rFonts w:eastAsia="Malgun Gothic"/>
          <w:w w:val="100"/>
          <w:lang w:val="en-GB" w:eastAsia="ko-KR"/>
        </w:rPr>
        <w:t>spectral mask for a 40 MHz channel in the 5 GHz band).</w:t>
      </w:r>
    </w:p>
    <w:p w14:paraId="5241C972" w14:textId="18408364" w:rsidR="00307F7F" w:rsidRDefault="00307F7F" w:rsidP="00307F7F">
      <w:pPr>
        <w:pStyle w:val="T"/>
        <w:rPr>
          <w:rFonts w:eastAsia="Malgun Gothic"/>
          <w:w w:val="100"/>
          <w:lang w:val="en-GB" w:eastAsia="ko-KR"/>
        </w:rPr>
      </w:pPr>
      <w:r w:rsidRPr="00307F7F">
        <w:rPr>
          <w:lang w:eastAsia="ko-KR"/>
        </w:rPr>
        <w:t>Transmission with CH_OFF_20U, CH_OFF_20L, or CH_OFF_40 shall comply with the same mask that is</w:t>
      </w:r>
      <w:r>
        <w:rPr>
          <w:rFonts w:eastAsia="Malgun Gothic" w:hint="eastAsia"/>
          <w:lang w:eastAsia="ko-KR"/>
        </w:rPr>
        <w:t xml:space="preserve"> </w:t>
      </w:r>
      <w:r w:rsidRPr="00307F7F">
        <w:rPr>
          <w:rFonts w:eastAsia="Malgun Gothic"/>
          <w:w w:val="100"/>
          <w:lang w:val="en-GB" w:eastAsia="ko-KR"/>
        </w:rPr>
        <w:t>used for the 40 MHz channel.</w:t>
      </w:r>
    </w:p>
    <w:p w14:paraId="53C06150" w14:textId="7D91934B" w:rsidR="00307F7F" w:rsidRDefault="00307F7F" w:rsidP="00307F7F">
      <w:pPr>
        <w:pStyle w:val="T"/>
        <w:rPr>
          <w:ins w:id="75" w:author="Youhan Kim" w:date="2025-09-05T11:04:00Z" w16du:dateUtc="2025-09-05T18:04:00Z"/>
          <w:rFonts w:eastAsia="Malgun Gothic"/>
          <w:w w:val="100"/>
          <w:lang w:val="en-GB" w:eastAsia="ko-KR"/>
        </w:rPr>
      </w:pPr>
      <w:ins w:id="76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lastRenderedPageBreak/>
          <w:t xml:space="preserve">Measurements for comparison against </w:t>
        </w:r>
      </w:ins>
      <w:ins w:id="7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78" w:author="Youhan Kim" w:date="2025-09-05T11:04:00Z" w16du:dateUtc="2025-09-05T18:04:00Z">
        <w:r>
          <w:rPr>
            <w:rFonts w:eastAsia="Malgun Gothic" w:hint="eastAsia"/>
            <w:w w:val="100"/>
            <w:lang w:val="en-GB" w:eastAsia="ko-KR"/>
          </w:rPr>
          <w:t xml:space="preserve">53 dBm/MHz </w:t>
        </w:r>
        <w:r w:rsidR="00213F65">
          <w:rPr>
            <w:rFonts w:eastAsia="Malgun Gothic" w:hint="eastAsia"/>
            <w:w w:val="100"/>
            <w:lang w:val="en-GB" w:eastAsia="ko-KR"/>
          </w:rPr>
          <w:t xml:space="preserve">and </w:t>
        </w:r>
      </w:ins>
      <w:ins w:id="79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80" w:author="Youhan Kim" w:date="2025-09-05T11:04:00Z" w16du:dateUtc="2025-09-05T18:04:00Z">
        <w:r w:rsidR="00213F65">
          <w:rPr>
            <w:rFonts w:eastAsia="Malgun Gothic" w:hint="eastAsia"/>
            <w:w w:val="100"/>
            <w:lang w:val="en-GB" w:eastAsia="ko-KR"/>
          </w:rPr>
          <w:t xml:space="preserve">39 dBm/MHz </w:t>
        </w:r>
        <w:r>
          <w:rPr>
            <w:rFonts w:eastAsia="Malgun Gothic" w:hint="eastAsia"/>
            <w:w w:val="100"/>
            <w:lang w:val="en-GB" w:eastAsia="ko-KR"/>
          </w:rPr>
          <w:t xml:space="preserve">shall be made using a 1 MHz </w:t>
        </w:r>
        <w:r>
          <w:rPr>
            <w:w w:val="100"/>
          </w:rPr>
          <w:t>resolution bandwidth and a</w:t>
        </w:r>
        <w:r>
          <w:rPr>
            <w:rFonts w:eastAsia="Malgun Gothic" w:hint="eastAsia"/>
            <w:w w:val="100"/>
            <w:lang w:eastAsia="ko-KR"/>
          </w:rPr>
          <w:t xml:space="preserve"> 30</w:t>
        </w:r>
        <w:r>
          <w:rPr>
            <w:w w:val="100"/>
          </w:rPr>
          <w:t> kHz video bandwidth</w:t>
        </w:r>
        <w:r>
          <w:rPr>
            <w:rFonts w:eastAsia="Malgun Gothic" w:hint="eastAsia"/>
            <w:w w:val="100"/>
            <w:lang w:eastAsia="ko-KR"/>
          </w:rPr>
          <w:t xml:space="preserve">. Other </w:t>
        </w:r>
        <w:r w:rsidRPr="003F3F49">
          <w:rPr>
            <w:lang w:eastAsia="ko-KR"/>
          </w:rPr>
          <w:t>measurements shall be made using a 100 kHz resolution</w:t>
        </w:r>
        <w:r>
          <w:rPr>
            <w:rFonts w:eastAsia="Malgun Gothic" w:hint="eastAsia"/>
            <w:lang w:eastAsia="ko-KR"/>
          </w:rPr>
          <w:t xml:space="preserve"> </w:t>
        </w:r>
        <w:r w:rsidRPr="003F3F49">
          <w:rPr>
            <w:rFonts w:eastAsia="Malgun Gothic"/>
            <w:w w:val="100"/>
            <w:lang w:val="en-GB" w:eastAsia="ko-KR"/>
          </w:rPr>
          <w:t>bandwidth and a 30 kHz video bandwidth.</w:t>
        </w:r>
      </w:ins>
    </w:p>
    <w:p w14:paraId="06A49ED5" w14:textId="072D0193" w:rsidR="0092577B" w:rsidRPr="00B9610C" w:rsidRDefault="0092577B" w:rsidP="0092577B">
      <w:pPr>
        <w:pStyle w:val="T"/>
        <w:rPr>
          <w:ins w:id="81" w:author="Youhan Kim" w:date="2025-09-15T09:51:00Z" w16du:dateUtc="2025-09-15T19:51:00Z"/>
          <w:rFonts w:eastAsia="Malgun Gothic" w:hint="eastAsia"/>
          <w:w w:val="100"/>
          <w:lang w:eastAsia="ko-KR"/>
        </w:rPr>
      </w:pPr>
      <w:ins w:id="82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>
          <w:rPr>
            <w:rFonts w:eastAsia="Malgun Gothic" w:hint="eastAsia"/>
            <w:w w:val="100"/>
            <w:lang w:eastAsia="ko-KR"/>
          </w:rPr>
          <w:t xml:space="preserve">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83" w:author="Youhan Kim" w:date="2025-09-15T09:52:00Z" w16du:dateUtc="2025-09-15T19:52:00Z">
        <w:r w:rsidR="00A411AF">
          <w:rPr>
            <w:rFonts w:eastAsia="Malgun Gothic" w:hint="eastAsia"/>
            <w:w w:val="100"/>
            <w:lang w:eastAsia="ko-KR"/>
          </w:rPr>
          <w:t>100 k</w:t>
        </w:r>
      </w:ins>
      <w:ins w:id="84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>Hz</w:t>
        </w:r>
        <w:r>
          <w:rPr>
            <w:rFonts w:eastAsia="Malgun Gothic" w:hint="eastAsia"/>
            <w:w w:val="100"/>
            <w:lang w:eastAsia="ko-KR"/>
          </w:rPr>
          <w:t xml:space="preserve">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>
          <w:rPr>
            <w:rFonts w:eastAsia="Malgun Gothic" w:hint="eastAsia"/>
            <w:lang w:eastAsia="ko-KR"/>
          </w:rPr>
          <w:t xml:space="preserve">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39 dBm/MHz, respectively</w:t>
        </w:r>
        <w:r>
          <w:rPr>
            <w:rFonts w:eastAsia="Malgun Gothic" w:hint="eastAsia"/>
            <w:lang w:eastAsia="ko-KR"/>
          </w:rPr>
          <w:t xml:space="preserve">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85" w:author="Youhan Kim" w:date="2025-09-15T09:52:00Z" w16du:dateUtc="2025-09-15T19:52:00Z">
        <w:r w:rsidR="00A411AF">
          <w:rPr>
            <w:rFonts w:eastAsia="Malgun Gothic" w:hint="eastAsia"/>
            <w:w w:val="100"/>
            <w:lang w:eastAsia="ko-KR"/>
          </w:rPr>
          <w:t>100 k</w:t>
        </w:r>
      </w:ins>
      <w:ins w:id="86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 xml:space="preserve">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</w:ins>
      <w:ins w:id="87" w:author="Youhan Kim" w:date="2025-09-15T09:52:00Z" w16du:dateUtc="2025-09-15T19:52:00Z"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</w:t>
        </w:r>
        <w:r>
          <w:rPr>
            <w:rFonts w:eastAsia="Malgun Gothic" w:hint="eastAsia"/>
            <w:w w:val="100"/>
            <w:lang w:eastAsia="ko-KR"/>
          </w:rPr>
          <w:t>9 dBm/MHz</w:t>
        </w:r>
        <w:r>
          <w:rPr>
            <w:rFonts w:eastAsia="Malgun Gothic" w:hint="eastAsia"/>
            <w:w w:val="100"/>
            <w:lang w:eastAsia="ko-KR"/>
          </w:rPr>
          <w:t>, respectively</w:t>
        </w:r>
      </w:ins>
      <w:ins w:id="88" w:author="Youhan Kim" w:date="2025-09-15T09:51:00Z" w16du:dateUtc="2025-09-15T19:51:00Z">
        <w:r>
          <w:rPr>
            <w:rFonts w:eastAsia="Malgun Gothic" w:hint="eastAsia"/>
            <w:w w:val="100"/>
            <w:lang w:eastAsia="ko-KR"/>
          </w:rPr>
          <w:t>.</w:t>
        </w:r>
      </w:ins>
    </w:p>
    <w:p w14:paraId="0A5A484D" w14:textId="77777777" w:rsidR="00151485" w:rsidRPr="004C6E14" w:rsidRDefault="00151485" w:rsidP="008E27DA">
      <w:pPr>
        <w:jc w:val="both"/>
        <w:rPr>
          <w:lang w:val="en-US"/>
        </w:rPr>
      </w:pPr>
    </w:p>
    <w:p w14:paraId="4210FE6A" w14:textId="77777777" w:rsidR="00B87E1E" w:rsidRDefault="00B87E1E" w:rsidP="008E27DA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B87E1E">
        <w:rPr>
          <w:rFonts w:ascii="Arial" w:eastAsia="Malgun Gothic" w:hAnsi="Arial" w:cs="Arial"/>
          <w:b/>
          <w:bCs/>
          <w:w w:val="100"/>
          <w:lang w:eastAsia="ko-KR"/>
        </w:rPr>
        <w:t>21.3.17.1 Transmit spectrum mask</w:t>
      </w:r>
    </w:p>
    <w:p w14:paraId="146223F9" w14:textId="4AB52BC3" w:rsidR="008E27DA" w:rsidRPr="003C12F1" w:rsidRDefault="008E27DA" w:rsidP="008E27DA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3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98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C46D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140AC919" w14:textId="641A1997" w:rsidR="008E27DA" w:rsidRDefault="008E27DA" w:rsidP="008E27DA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89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90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91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92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93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30</w:t>
      </w:r>
      <w:r>
        <w:rPr>
          <w:w w:val="100"/>
        </w:rPr>
        <w:t> kHz video bandwidth.</w:t>
      </w:r>
      <w:ins w:id="94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95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96" w:author="Youhan Kim" w:date="2025-09-05T11:51:00Z" w16du:dateUtc="2025-09-05T18:51:00Z"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9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98" w:author="Youhan Kim" w:date="2025-09-05T11:48:00Z" w16du:dateUtc="2025-09-05T18:48:00Z">
        <w:r w:rsidR="00EC46DC">
          <w:rPr>
            <w:rFonts w:eastAsia="Malgun Gothic" w:hint="eastAsia"/>
            <w:w w:val="100"/>
            <w:lang w:eastAsia="ko-KR"/>
          </w:rPr>
          <w:t>39</w:t>
        </w:r>
      </w:ins>
      <w:ins w:id="99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  <w:r>
          <w:rPr>
            <w:rFonts w:eastAsia="Malgun Gothic" w:hint="eastAsia"/>
            <w:w w:val="100"/>
            <w:lang w:eastAsia="ko-KR"/>
          </w:rPr>
          <w:t>30</w:t>
        </w:r>
        <w:r>
          <w:rPr>
            <w:w w:val="100"/>
          </w:rPr>
          <w:t> kHz video bandwidth.</w:t>
        </w:r>
      </w:ins>
    </w:p>
    <w:p w14:paraId="64485CE9" w14:textId="6B9C4A8E" w:rsidR="00A411AF" w:rsidRPr="00B9610C" w:rsidRDefault="00A411AF" w:rsidP="00A411AF">
      <w:pPr>
        <w:pStyle w:val="T"/>
        <w:rPr>
          <w:ins w:id="100" w:author="Youhan Kim" w:date="2025-09-15T09:52:00Z" w16du:dateUtc="2025-09-15T19:52:00Z"/>
          <w:rFonts w:eastAsia="Malgun Gothic" w:hint="eastAsia"/>
          <w:w w:val="100"/>
          <w:lang w:eastAsia="ko-KR"/>
        </w:rPr>
      </w:pPr>
      <w:ins w:id="101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  <w:r>
          <w:rPr>
            <w:rFonts w:eastAsia="Malgun Gothic" w:hint="eastAsia"/>
            <w:w w:val="100"/>
            <w:lang w:eastAsia="ko-KR"/>
          </w:rPr>
          <w:t>10</w:t>
        </w:r>
      </w:ins>
      <w:ins w:id="102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>0 k</w:t>
        </w:r>
      </w:ins>
      <w:ins w:id="103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49 dBm/</w:t>
        </w:r>
      </w:ins>
      <w:ins w:id="104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>100 k</w:t>
        </w:r>
      </w:ins>
      <w:ins w:id="105" w:author="Youhan Kim" w:date="2025-09-15T09:52:00Z" w16du:dateUtc="2025-09-15T19:52:00Z">
        <w:r>
          <w:rPr>
            <w:rFonts w:eastAsia="Malgun Gothic" w:hint="eastAsia"/>
            <w:w w:val="100"/>
            <w:lang w:eastAsia="ko-KR"/>
          </w:rPr>
          <w:t xml:space="preserve">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4E9FA85A" w14:textId="77777777" w:rsidR="00151485" w:rsidRPr="004C6E14" w:rsidRDefault="00151485" w:rsidP="008E27DA">
      <w:pPr>
        <w:jc w:val="both"/>
        <w:rPr>
          <w:lang w:val="en-US"/>
        </w:rPr>
      </w:pPr>
    </w:p>
    <w:p w14:paraId="6F05B010" w14:textId="6E8EF699" w:rsidR="00151485" w:rsidRDefault="00ED1F50" w:rsidP="00151485">
      <w:pPr>
        <w:pStyle w:val="T"/>
        <w:rPr>
          <w:rFonts w:ascii="Arial" w:eastAsia="Malgun Gothic" w:hAnsi="Arial" w:cs="Arial"/>
          <w:b/>
          <w:bCs/>
          <w:w w:val="100"/>
          <w:lang w:eastAsia="ko-KR"/>
        </w:rPr>
      </w:pPr>
      <w:r w:rsidRPr="00ED1F50">
        <w:rPr>
          <w:rFonts w:ascii="Arial" w:eastAsia="Malgun Gothic" w:hAnsi="Arial" w:cs="Arial"/>
          <w:b/>
          <w:bCs/>
          <w:w w:val="100"/>
          <w:lang w:val="en-GB" w:eastAsia="ko-KR"/>
        </w:rPr>
        <w:t>27.3.21.1</w:t>
      </w:r>
      <w:r>
        <w:rPr>
          <w:rFonts w:ascii="Arial" w:eastAsia="Malgun Gothic" w:hAnsi="Arial" w:cs="Arial" w:hint="eastAsia"/>
          <w:b/>
          <w:bCs/>
          <w:w w:val="100"/>
          <w:lang w:val="en-GB" w:eastAsia="ko-KR"/>
        </w:rPr>
        <w:t xml:space="preserve"> </w:t>
      </w:r>
      <w:r w:rsidR="00151485" w:rsidRPr="00B87E1E">
        <w:rPr>
          <w:rFonts w:ascii="Arial" w:eastAsia="Malgun Gothic" w:hAnsi="Arial" w:cs="Arial"/>
          <w:b/>
          <w:bCs/>
          <w:w w:val="100"/>
          <w:lang w:eastAsia="ko-KR"/>
        </w:rPr>
        <w:t>Transmit spectrum mask</w:t>
      </w:r>
    </w:p>
    <w:p w14:paraId="48404AB4" w14:textId="69C66B40" w:rsidR="00151485" w:rsidRPr="003C12F1" w:rsidRDefault="00151485" w:rsidP="00151485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69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ED1F50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657EAB0A" w14:textId="789A00EA" w:rsidR="00151485" w:rsidRDefault="00151485" w:rsidP="00151485">
      <w:pPr>
        <w:pStyle w:val="T"/>
        <w:rPr>
          <w:w w:val="100"/>
        </w:rPr>
      </w:pPr>
      <w:r>
        <w:rPr>
          <w:w w:val="100"/>
        </w:rPr>
        <w:t xml:space="preserve">Measurements </w:t>
      </w:r>
      <w:ins w:id="106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for </w:t>
        </w:r>
      </w:ins>
      <w:ins w:id="107" w:author="Youhan Kim" w:date="2025-09-05T09:46:00Z" w16du:dateUtc="2025-09-05T16:46:00Z">
        <w:r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08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09" w:author="Youhan Kim" w:date="2025-09-05T10:35:00Z" w16du:dateUtc="2025-09-05T17:35:00Z">
        <w:r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10" w:author="Youhan Kim" w:date="2025-09-05T09:42:00Z" w16du:dateUtc="2025-09-05T16:42:00Z">
        <w:r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</w:t>
      </w:r>
      <w:r>
        <w:rPr>
          <w:rFonts w:eastAsia="Malgun Gothic" w:hint="eastAsia"/>
          <w:w w:val="100"/>
          <w:lang w:eastAsia="ko-KR"/>
        </w:rPr>
        <w:t xml:space="preserve"> </w:t>
      </w:r>
      <w:r w:rsidR="00ED1F50">
        <w:rPr>
          <w:rFonts w:eastAsia="Malgun Gothic" w:hint="eastAsia"/>
          <w:w w:val="100"/>
          <w:lang w:eastAsia="ko-KR"/>
        </w:rPr>
        <w:t>7.5</w:t>
      </w:r>
      <w:r>
        <w:rPr>
          <w:w w:val="100"/>
        </w:rPr>
        <w:t> kHz video bandwidth.</w:t>
      </w:r>
      <w:ins w:id="111" w:author="Youhan Kim" w:date="2025-09-05T09:47:00Z" w16du:dateUtc="2025-09-05T16:47:00Z">
        <w:r w:rsidRPr="000E401C">
          <w:rPr>
            <w:w w:val="100"/>
          </w:rPr>
          <w:t xml:space="preserve"> </w:t>
        </w:r>
        <w:r>
          <w:rPr>
            <w:w w:val="100"/>
          </w:rPr>
          <w:t xml:space="preserve">Measurements </w:t>
        </w:r>
        <w:r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12" w:author="Youhan Kim" w:date="2025-09-05T11:52:00Z" w16du:dateUtc="2025-09-05T18:52:00Z">
        <w:r w:rsidR="006F2F5A" w:rsidRPr="00E45C10">
          <w:rPr>
            <w:lang w:eastAsia="ko-KR"/>
          </w:rPr>
          <w:t>–</w:t>
        </w:r>
        <w:r w:rsidR="006F2F5A">
          <w:rPr>
            <w:rFonts w:eastAsia="Malgun Gothic" w:hint="eastAsia"/>
            <w:w w:val="100"/>
            <w:lang w:eastAsia="ko-KR"/>
          </w:rPr>
          <w:t xml:space="preserve">53 dBm/MHz and </w:t>
        </w:r>
        <w:r w:rsidR="006F2F5A" w:rsidRPr="00E45C10">
          <w:rPr>
            <w:lang w:eastAsia="ko-KR"/>
          </w:rPr>
          <w:t>–</w:t>
        </w:r>
      </w:ins>
      <w:ins w:id="113" w:author="Youhan Kim" w:date="2025-09-05T11:48:00Z" w16du:dateUtc="2025-09-05T18:48:00Z">
        <w:r>
          <w:rPr>
            <w:rFonts w:eastAsia="Malgun Gothic" w:hint="eastAsia"/>
            <w:w w:val="100"/>
            <w:lang w:eastAsia="ko-KR"/>
          </w:rPr>
          <w:t>39</w:t>
        </w:r>
      </w:ins>
      <w:ins w:id="114" w:author="Youhan Kim" w:date="2025-09-05T09:47:00Z" w16du:dateUtc="2025-09-05T16:47:00Z">
        <w:r>
          <w:rPr>
            <w:rFonts w:eastAsia="Malgun Gothic" w:hint="eastAsia"/>
            <w:w w:val="100"/>
            <w:lang w:eastAsia="ko-KR"/>
          </w:rPr>
          <w:t xml:space="preserve"> dBm/MHz </w:t>
        </w:r>
        <w:r>
          <w:rPr>
            <w:w w:val="100"/>
          </w:rPr>
          <w:t xml:space="preserve">shall be made using a </w:t>
        </w:r>
        <w:r>
          <w:rPr>
            <w:rFonts w:eastAsia="Malgun Gothic" w:hint="eastAsia"/>
            <w:w w:val="100"/>
            <w:lang w:eastAsia="ko-KR"/>
          </w:rPr>
          <w:t>1 M</w:t>
        </w:r>
        <w:r>
          <w:rPr>
            <w:w w:val="100"/>
          </w:rPr>
          <w:t xml:space="preserve">Hz resolution bandwidth and a </w:t>
        </w:r>
      </w:ins>
      <w:ins w:id="115" w:author="Youhan Kim" w:date="2025-09-05T11:51:00Z" w16du:dateUtc="2025-09-05T18:51:00Z">
        <w:r w:rsidR="00E5493D">
          <w:rPr>
            <w:rFonts w:eastAsia="Malgun Gothic" w:hint="eastAsia"/>
            <w:w w:val="100"/>
            <w:lang w:eastAsia="ko-KR"/>
          </w:rPr>
          <w:t>7.5</w:t>
        </w:r>
      </w:ins>
      <w:ins w:id="116" w:author="Youhan Kim" w:date="2025-09-05T09:47:00Z" w16du:dateUtc="2025-09-05T16:47:00Z">
        <w:r>
          <w:rPr>
            <w:w w:val="100"/>
          </w:rPr>
          <w:t> kHz video bandwidth.</w:t>
        </w:r>
      </w:ins>
    </w:p>
    <w:p w14:paraId="6C8DB122" w14:textId="77777777" w:rsidR="0097319A" w:rsidRPr="00B9610C" w:rsidRDefault="0097319A" w:rsidP="0097319A">
      <w:pPr>
        <w:pStyle w:val="T"/>
        <w:rPr>
          <w:ins w:id="117" w:author="Youhan Kim" w:date="2025-09-15T09:53:00Z" w16du:dateUtc="2025-09-15T19:53:00Z"/>
          <w:rFonts w:eastAsia="Malgun Gothic" w:hint="eastAsia"/>
          <w:w w:val="100"/>
          <w:lang w:eastAsia="ko-KR"/>
        </w:rPr>
      </w:pPr>
      <w:ins w:id="118" w:author="Youhan Kim" w:date="2025-09-15T09:53:00Z" w16du:dateUtc="2025-09-15T19:53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75C32879" w14:textId="77777777" w:rsidR="00CC632D" w:rsidRPr="008E27DA" w:rsidRDefault="00CC632D" w:rsidP="00CC632D">
      <w:pPr>
        <w:jc w:val="both"/>
        <w:rPr>
          <w:lang w:val="en-US"/>
        </w:rPr>
      </w:pPr>
    </w:p>
    <w:p w14:paraId="540751D3" w14:textId="77777777" w:rsidR="00CC632D" w:rsidRDefault="00CC632D" w:rsidP="00CC632D">
      <w:pPr>
        <w:jc w:val="both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</w:p>
    <w:p w14:paraId="5566C7F0" w14:textId="4F8E1940" w:rsidR="00C026D4" w:rsidRDefault="005C3FCC" w:rsidP="005C3FCC">
      <w:pPr>
        <w:pStyle w:val="H4"/>
        <w:rPr>
          <w:w w:val="100"/>
        </w:rPr>
      </w:pPr>
      <w:bookmarkStart w:id="119" w:name="RTF37303834313a2048342c312e"/>
      <w:r>
        <w:rPr>
          <w:rFonts w:hint="eastAsia"/>
          <w:w w:val="100"/>
          <w:lang w:eastAsia="ko-KR"/>
        </w:rPr>
        <w:t xml:space="preserve">36.3.20.1 </w:t>
      </w:r>
      <w:r w:rsidR="00C026D4">
        <w:rPr>
          <w:w w:val="100"/>
        </w:rPr>
        <w:t>Transmit spectral mask</w:t>
      </w:r>
      <w:bookmarkEnd w:id="119"/>
    </w:p>
    <w:p w14:paraId="63112DEF" w14:textId="34BF5B32" w:rsidR="00C026D4" w:rsidRDefault="005C3FCC" w:rsidP="005C3FCC">
      <w:pPr>
        <w:pStyle w:val="H5"/>
        <w:rPr>
          <w:rFonts w:eastAsia="Malgun Gothic"/>
          <w:w w:val="100"/>
          <w:lang w:eastAsia="ko-KR"/>
        </w:rPr>
      </w:pPr>
      <w:r>
        <w:rPr>
          <w:rFonts w:eastAsia="Malgun Gothic" w:hint="eastAsia"/>
          <w:w w:val="100"/>
          <w:lang w:eastAsia="ko-KR"/>
        </w:rPr>
        <w:t xml:space="preserve">36.3.20.1.1 </w:t>
      </w:r>
      <w:r w:rsidR="00C026D4">
        <w:rPr>
          <w:w w:val="100"/>
        </w:rPr>
        <w:t>General</w:t>
      </w:r>
    </w:p>
    <w:p w14:paraId="715A9B8C" w14:textId="11C6E698" w:rsidR="00BD1C0E" w:rsidRPr="003C12F1" w:rsidRDefault="00BD1C0E" w:rsidP="00BD1C0E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5C3FC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614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4F19E6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50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p w14:paraId="726D8124" w14:textId="6E3ED2D6" w:rsidR="00C026D4" w:rsidRPr="00A76FE7" w:rsidRDefault="00C026D4" w:rsidP="00C026D4">
      <w:pPr>
        <w:pStyle w:val="T"/>
        <w:rPr>
          <w:rFonts w:eastAsia="Malgun Gothic" w:hint="eastAsia"/>
          <w:w w:val="100"/>
          <w:lang w:eastAsia="ko-KR"/>
        </w:rPr>
      </w:pPr>
      <w:r>
        <w:rPr>
          <w:w w:val="100"/>
        </w:rPr>
        <w:t xml:space="preserve">Measurements </w:t>
      </w:r>
      <w:ins w:id="120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for </w:t>
        </w:r>
      </w:ins>
      <w:ins w:id="121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22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the interim </w:t>
        </w:r>
      </w:ins>
      <w:ins w:id="123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24" w:author="Youhan Kim" w:date="2025-09-05T09:42:00Z" w16du:dateUtc="2025-09-05T16:42:00Z">
        <w:r w:rsidR="0083092D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7.5 kHz video bandwidth for EHT PPDU.</w:t>
      </w:r>
      <w:ins w:id="125" w:author="Youhan Kim" w:date="2025-09-05T09:42:00Z" w16du:dateUtc="2025-09-05T16:42:00Z">
        <w:r w:rsidR="00EE3939" w:rsidRPr="00EE3939">
          <w:rPr>
            <w:w w:val="100"/>
          </w:rPr>
          <w:t xml:space="preserve"> </w:t>
        </w:r>
        <w:r w:rsidR="00EE3939">
          <w:rPr>
            <w:w w:val="100"/>
          </w:rPr>
          <w:t xml:space="preserve">Measurements </w:t>
        </w:r>
        <w:r w:rsidR="00EE3939">
          <w:rPr>
            <w:rFonts w:eastAsia="Malgun Gothic" w:hint="eastAsia"/>
            <w:w w:val="100"/>
            <w:lang w:eastAsia="ko-KR"/>
          </w:rPr>
          <w:t xml:space="preserve">for </w:t>
        </w:r>
      </w:ins>
      <w:ins w:id="126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comparison against </w:t>
        </w:r>
      </w:ins>
      <w:ins w:id="127" w:author="Youhan Kim" w:date="2025-09-05T11:52:00Z" w16du:dateUtc="2025-09-05T18:52:00Z">
        <w:r w:rsidR="006F2F5A" w:rsidRPr="00E45C10">
          <w:rPr>
            <w:lang w:eastAsia="ko-KR"/>
          </w:rPr>
          <w:t>–</w:t>
        </w:r>
      </w:ins>
      <w:ins w:id="128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29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30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 xml:space="preserve">39 dBm/MHz </w:t>
        </w:r>
      </w:ins>
      <w:ins w:id="131" w:author="Youhan Kim" w:date="2025-09-05T09:42:00Z" w16du:dateUtc="2025-09-05T16:42:00Z">
        <w:r w:rsidR="00EE3939">
          <w:rPr>
            <w:w w:val="100"/>
          </w:rPr>
          <w:t xml:space="preserve">shall be made using a </w:t>
        </w:r>
      </w:ins>
      <w:ins w:id="132" w:author="Youhan Kim" w:date="2025-09-05T09:46:00Z" w16du:dateUtc="2025-09-05T16:46:00Z">
        <w:r w:rsidR="00064894">
          <w:rPr>
            <w:rFonts w:eastAsia="Malgun Gothic" w:hint="eastAsia"/>
            <w:w w:val="100"/>
            <w:lang w:eastAsia="ko-KR"/>
          </w:rPr>
          <w:t>1 M</w:t>
        </w:r>
      </w:ins>
      <w:ins w:id="133" w:author="Youhan Kim" w:date="2025-09-05T09:42:00Z" w16du:dateUtc="2025-09-05T16:42:00Z">
        <w:r w:rsidR="00EE3939">
          <w:rPr>
            <w:w w:val="100"/>
          </w:rPr>
          <w:t>Hz resolution bandwidth and a 7.5 kHz video bandwidth for EHT PPDU.</w:t>
        </w:r>
      </w:ins>
    </w:p>
    <w:p w14:paraId="6F749B85" w14:textId="65091096" w:rsidR="00C41FD3" w:rsidRDefault="00C026D4" w:rsidP="003418E2">
      <w:pPr>
        <w:pStyle w:val="T"/>
        <w:rPr>
          <w:rFonts w:eastAsia="Malgun Gothic"/>
          <w:w w:val="100"/>
          <w:lang w:eastAsia="ko-KR"/>
        </w:rPr>
      </w:pPr>
      <w:r>
        <w:rPr>
          <w:w w:val="100"/>
        </w:rPr>
        <w:t xml:space="preserve">Measurements </w:t>
      </w:r>
      <w:ins w:id="134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for comparison against the interim </w:t>
        </w:r>
      </w:ins>
      <w:ins w:id="135" w:author="Youhan Kim" w:date="2025-09-05T10:35:00Z" w16du:dateUtc="2025-09-05T17:35:00Z">
        <w:r w:rsidR="00241753">
          <w:rPr>
            <w:rFonts w:eastAsia="Malgun Gothic" w:hint="eastAsia"/>
            <w:w w:val="100"/>
            <w:lang w:eastAsia="ko-KR"/>
          </w:rPr>
          <w:t xml:space="preserve">transmit </w:t>
        </w:r>
      </w:ins>
      <w:ins w:id="136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spectral mask </w:t>
        </w:r>
      </w:ins>
      <w:r>
        <w:rPr>
          <w:w w:val="100"/>
        </w:rPr>
        <w:t>shall be made using a 100 kHz resolution bandwidth and a 30 kHz video bandwidth for non-HT duplicate PPDU.</w:t>
      </w:r>
      <w:ins w:id="137" w:author="Youhan Kim" w:date="2025-09-05T09:47:00Z" w16du:dateUtc="2025-09-05T16:47:00Z">
        <w:r w:rsidR="000E401C" w:rsidRPr="000E401C">
          <w:rPr>
            <w:w w:val="100"/>
          </w:rPr>
          <w:t xml:space="preserve"> </w:t>
        </w:r>
        <w:r w:rsidR="000E401C">
          <w:rPr>
            <w:w w:val="100"/>
          </w:rPr>
          <w:t xml:space="preserve">Measurements </w:t>
        </w:r>
        <w:r w:rsidR="000E401C">
          <w:rPr>
            <w:rFonts w:eastAsia="Malgun Gothic" w:hint="eastAsia"/>
            <w:w w:val="100"/>
            <w:lang w:eastAsia="ko-KR"/>
          </w:rPr>
          <w:t xml:space="preserve">for comparison against </w:t>
        </w:r>
      </w:ins>
      <w:ins w:id="138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39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53 dBm/MHz and </w:t>
        </w:r>
      </w:ins>
      <w:ins w:id="140" w:author="Youhan Kim" w:date="2025-09-05T11:53:00Z" w16du:dateUtc="2025-09-05T18:53:00Z">
        <w:r w:rsidR="006F2F5A" w:rsidRPr="00E45C10">
          <w:rPr>
            <w:lang w:eastAsia="ko-KR"/>
          </w:rPr>
          <w:t>–</w:t>
        </w:r>
      </w:ins>
      <w:ins w:id="141" w:author="Youhan Kim" w:date="2025-09-05T09:47:00Z" w16du:dateUtc="2025-09-05T16:47:00Z">
        <w:r w:rsidR="000E401C">
          <w:rPr>
            <w:rFonts w:eastAsia="Malgun Gothic" w:hint="eastAsia"/>
            <w:w w:val="100"/>
            <w:lang w:eastAsia="ko-KR"/>
          </w:rPr>
          <w:t xml:space="preserve">39 dBm/MHz </w:t>
        </w:r>
        <w:r w:rsidR="000E401C">
          <w:rPr>
            <w:w w:val="100"/>
          </w:rPr>
          <w:t xml:space="preserve">shall be made using a </w:t>
        </w:r>
        <w:r w:rsidR="000E401C">
          <w:rPr>
            <w:rFonts w:eastAsia="Malgun Gothic" w:hint="eastAsia"/>
            <w:w w:val="100"/>
            <w:lang w:eastAsia="ko-KR"/>
          </w:rPr>
          <w:t>1 M</w:t>
        </w:r>
        <w:r w:rsidR="000E401C">
          <w:rPr>
            <w:w w:val="100"/>
          </w:rPr>
          <w:t xml:space="preserve">Hz resolution bandwidth and a </w:t>
        </w:r>
        <w:r w:rsidR="00204C93">
          <w:rPr>
            <w:rFonts w:eastAsia="Malgun Gothic" w:hint="eastAsia"/>
            <w:w w:val="100"/>
            <w:lang w:eastAsia="ko-KR"/>
          </w:rPr>
          <w:t>30</w:t>
        </w:r>
        <w:r w:rsidR="000E401C">
          <w:rPr>
            <w:w w:val="100"/>
          </w:rPr>
          <w:t xml:space="preserve"> kHz video bandwidth for </w:t>
        </w:r>
      </w:ins>
      <w:ins w:id="142" w:author="Youhan Kim" w:date="2025-09-05T09:48:00Z" w16du:dateUtc="2025-09-05T16:48:00Z">
        <w:r w:rsidR="00204C93">
          <w:rPr>
            <w:rFonts w:eastAsia="Malgun Gothic" w:hint="eastAsia"/>
            <w:w w:val="100"/>
            <w:lang w:eastAsia="ko-KR"/>
          </w:rPr>
          <w:t xml:space="preserve">non-HT duplicate </w:t>
        </w:r>
      </w:ins>
      <w:ins w:id="143" w:author="Youhan Kim" w:date="2025-09-05T09:47:00Z" w16du:dateUtc="2025-09-05T16:47:00Z">
        <w:r w:rsidR="000E401C">
          <w:rPr>
            <w:w w:val="100"/>
          </w:rPr>
          <w:t>PPDU.</w:t>
        </w:r>
      </w:ins>
    </w:p>
    <w:p w14:paraId="4E9033E6" w14:textId="77777777" w:rsidR="00A76FE7" w:rsidRPr="00B9610C" w:rsidRDefault="00A76FE7" w:rsidP="00A76FE7">
      <w:pPr>
        <w:pStyle w:val="T"/>
        <w:rPr>
          <w:ins w:id="144" w:author="Youhan Kim" w:date="2025-09-15T09:54:00Z" w16du:dateUtc="2025-09-15T19:54:00Z"/>
          <w:rFonts w:eastAsia="Malgun Gothic" w:hint="eastAsia"/>
          <w:w w:val="100"/>
          <w:lang w:eastAsia="ko-KR"/>
        </w:rPr>
      </w:pPr>
      <w:ins w:id="145" w:author="Youhan Kim" w:date="2025-09-15T09:54:00Z" w16du:dateUtc="2025-09-15T19:54:00Z">
        <w:r>
          <w:rPr>
            <w:rFonts w:eastAsia="Malgun Gothic" w:hint="eastAsia"/>
            <w:w w:val="100"/>
            <w:lang w:eastAsia="ko-KR"/>
          </w:rPr>
          <w:t xml:space="preserve">NOTE </w:t>
        </w:r>
        <w:r>
          <w:rPr>
            <w:rFonts w:eastAsia="Malgun Gothic"/>
            <w:w w:val="100"/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 If a measurement made using 100 kHz resolution bandwidth is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63 dBm/100 k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 be considered to be low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53 dBm/MHz 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 xml:space="preserve">39 dBm/MHz, respectively. However, if </w:t>
        </w:r>
        <w:r>
          <w:rPr>
            <w:rFonts w:eastAsia="Malgun Gothic" w:hint="eastAsia"/>
            <w:lang w:eastAsia="ko-KR"/>
          </w:rPr>
          <w:lastRenderedPageBreak/>
          <w:t xml:space="preserve">a </w:t>
        </w:r>
        <w:r>
          <w:rPr>
            <w:rFonts w:eastAsia="Malgun Gothic" w:hint="eastAsia"/>
            <w:w w:val="100"/>
            <w:lang w:eastAsia="ko-KR"/>
          </w:rPr>
          <w:t xml:space="preserve">measurement made using 100 kHz resolution bandwidth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63 dBm/100 k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 xml:space="preserve">49 dBm/100 kHz, then the measurement cannot be considered to be higher than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lang w:eastAsia="ko-KR"/>
          </w:rPr>
          <w:t>53 dBm/MHz</w:t>
        </w:r>
        <w:r w:rsidRPr="0092577B">
          <w:rPr>
            <w:rFonts w:eastAsia="Malgun Gothic" w:hint="eastAsia"/>
            <w:w w:val="100"/>
            <w:lang w:eastAsia="ko-KR"/>
          </w:rPr>
          <w:t xml:space="preserve"> </w:t>
        </w:r>
        <w:r>
          <w:rPr>
            <w:rFonts w:eastAsia="Malgun Gothic" w:hint="eastAsia"/>
            <w:w w:val="100"/>
            <w:lang w:eastAsia="ko-KR"/>
          </w:rPr>
          <w:t xml:space="preserve">or </w:t>
        </w:r>
        <w:r w:rsidRPr="008D4D2D">
          <w:rPr>
            <w:lang w:eastAsia="ko-KR"/>
          </w:rPr>
          <w:t>–</w:t>
        </w:r>
        <w:r>
          <w:rPr>
            <w:rFonts w:eastAsia="Malgun Gothic" w:hint="eastAsia"/>
            <w:w w:val="100"/>
            <w:lang w:eastAsia="ko-KR"/>
          </w:rPr>
          <w:t>39 dBm/MHz, respectively.</w:t>
        </w:r>
      </w:ins>
    </w:p>
    <w:p w14:paraId="5C2E244B" w14:textId="77777777" w:rsidR="00B12503" w:rsidRPr="00C026D4" w:rsidRDefault="00B1250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CF5A7F" w14:textId="77777777" w:rsidR="00ED2A22" w:rsidRDefault="00ED2A22">
      <w:r>
        <w:separator/>
      </w:r>
    </w:p>
  </w:endnote>
  <w:endnote w:type="continuationSeparator" w:id="0">
    <w:p w14:paraId="0506B7F1" w14:textId="77777777" w:rsidR="00ED2A22" w:rsidRDefault="00ED2A22">
      <w:r>
        <w:continuationSeparator/>
      </w:r>
    </w:p>
  </w:endnote>
  <w:endnote w:type="continuationNotice" w:id="1">
    <w:p w14:paraId="2CB768A1" w14:textId="77777777" w:rsidR="00ED2A22" w:rsidRDefault="00ED2A2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0C11105" w14:textId="77777777" w:rsidR="00ED2A22" w:rsidRDefault="00ED2A22">
      <w:r>
        <w:separator/>
      </w:r>
    </w:p>
  </w:footnote>
  <w:footnote w:type="continuationSeparator" w:id="0">
    <w:p w14:paraId="4C6163BD" w14:textId="77777777" w:rsidR="00ED2A22" w:rsidRDefault="00ED2A22">
      <w:r>
        <w:continuationSeparator/>
      </w:r>
    </w:p>
  </w:footnote>
  <w:footnote w:type="continuationNotice" w:id="1">
    <w:p w14:paraId="52CB846B" w14:textId="77777777" w:rsidR="00ED2A22" w:rsidRDefault="00ED2A2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0C09ECA9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FD3CEF">
        <w:t>doc.: IEEE 802.11-25/1511r2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0C6886"/>
    <w:multiLevelType w:val="hybridMultilevel"/>
    <w:tmpl w:val="5110547E"/>
    <w:lvl w:ilvl="0" w:tplc="6200222C">
      <w:start w:val="5614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9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7"/>
  </w:num>
  <w:num w:numId="28" w16cid:durableId="1947733044">
    <w:abstractNumId w:val="3"/>
  </w:num>
  <w:num w:numId="29" w16cid:durableId="61104153">
    <w:abstractNumId w:val="11"/>
  </w:num>
  <w:num w:numId="30" w16cid:durableId="834341527">
    <w:abstractNumId w:val="1"/>
  </w:num>
  <w:num w:numId="31" w16cid:durableId="326129304">
    <w:abstractNumId w:val="8"/>
  </w:num>
  <w:num w:numId="32" w16cid:durableId="929125704">
    <w:abstractNumId w:val="10"/>
  </w:num>
  <w:num w:numId="33" w16cid:durableId="1783497181">
    <w:abstractNumId w:val="0"/>
    <w:lvlOverride w:ilvl="0">
      <w:lvl w:ilvl="0">
        <w:start w:val="1"/>
        <w:numFmt w:val="bullet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 w16cid:durableId="127629422">
    <w:abstractNumId w:val="0"/>
    <w:lvlOverride w:ilvl="0">
      <w:lvl w:ilvl="0">
        <w:start w:val="1"/>
        <w:numFmt w:val="bullet"/>
        <w:lvlText w:val="36.3.2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486315612">
    <w:abstractNumId w:val="0"/>
    <w:lvlOverride w:ilvl="0">
      <w:lvl w:ilvl="0">
        <w:start w:val="1"/>
        <w:numFmt w:val="bullet"/>
        <w:lvlText w:val="36.3.20.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 w16cid:durableId="347755596">
    <w:abstractNumId w:val="6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9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2E1B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4A88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57E95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4894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7F"/>
    <w:rsid w:val="000723F8"/>
    <w:rsid w:val="00072A6A"/>
    <w:rsid w:val="00073578"/>
    <w:rsid w:val="00073A8E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610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88C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496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01C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0E9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682C"/>
    <w:rsid w:val="00117299"/>
    <w:rsid w:val="001174A1"/>
    <w:rsid w:val="00117630"/>
    <w:rsid w:val="00117B32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962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43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485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482"/>
    <w:rsid w:val="001557CB"/>
    <w:rsid w:val="00155813"/>
    <w:rsid w:val="001559BB"/>
    <w:rsid w:val="00155AEB"/>
    <w:rsid w:val="0015692E"/>
    <w:rsid w:val="0015739B"/>
    <w:rsid w:val="00157537"/>
    <w:rsid w:val="00157B8D"/>
    <w:rsid w:val="00157CCC"/>
    <w:rsid w:val="00157DB8"/>
    <w:rsid w:val="00160367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8D4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A7B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B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695"/>
    <w:rsid w:val="001F6CD6"/>
    <w:rsid w:val="001F6E72"/>
    <w:rsid w:val="001F70F1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4C93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E2A"/>
    <w:rsid w:val="0021313C"/>
    <w:rsid w:val="002132AE"/>
    <w:rsid w:val="002135FE"/>
    <w:rsid w:val="0021370A"/>
    <w:rsid w:val="00213B45"/>
    <w:rsid w:val="00213F6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7C0"/>
    <w:rsid w:val="00224E11"/>
    <w:rsid w:val="00224E39"/>
    <w:rsid w:val="00224F10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53F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4C7"/>
    <w:rsid w:val="00235571"/>
    <w:rsid w:val="002355F6"/>
    <w:rsid w:val="002359B2"/>
    <w:rsid w:val="00235B14"/>
    <w:rsid w:val="00235BA1"/>
    <w:rsid w:val="00235FB2"/>
    <w:rsid w:val="002364C9"/>
    <w:rsid w:val="002365B1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753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6E3C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77C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5CA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976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CEE"/>
    <w:rsid w:val="002D1D40"/>
    <w:rsid w:val="002D26A8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BE7"/>
    <w:rsid w:val="002E4C98"/>
    <w:rsid w:val="002E5525"/>
    <w:rsid w:val="002E5658"/>
    <w:rsid w:val="002E5B22"/>
    <w:rsid w:val="002E6E81"/>
    <w:rsid w:val="002E6FF6"/>
    <w:rsid w:val="002E7034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37D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A95"/>
    <w:rsid w:val="00307E6C"/>
    <w:rsid w:val="00307EA6"/>
    <w:rsid w:val="00307F5F"/>
    <w:rsid w:val="00307F7F"/>
    <w:rsid w:val="00310602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63E7"/>
    <w:rsid w:val="00336453"/>
    <w:rsid w:val="003365F4"/>
    <w:rsid w:val="00336860"/>
    <w:rsid w:val="00336F5F"/>
    <w:rsid w:val="0034017A"/>
    <w:rsid w:val="0034100E"/>
    <w:rsid w:val="003414B2"/>
    <w:rsid w:val="003418E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17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89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0C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A33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6541"/>
    <w:rsid w:val="003C67A8"/>
    <w:rsid w:val="003C6827"/>
    <w:rsid w:val="003C74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978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81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3F49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234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6EE"/>
    <w:rsid w:val="004439D8"/>
    <w:rsid w:val="00443FBF"/>
    <w:rsid w:val="00444020"/>
    <w:rsid w:val="00444222"/>
    <w:rsid w:val="004445F3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A1F"/>
    <w:rsid w:val="00463EEE"/>
    <w:rsid w:val="00464662"/>
    <w:rsid w:val="004647E4"/>
    <w:rsid w:val="00464D3A"/>
    <w:rsid w:val="004654A5"/>
    <w:rsid w:val="004656AB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713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C5D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6E14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19E6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148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ACF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4E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5C60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6B6F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54E6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4EBA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1F9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B7E94"/>
    <w:rsid w:val="005C0321"/>
    <w:rsid w:val="005C0450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A83"/>
    <w:rsid w:val="005C3B1F"/>
    <w:rsid w:val="005C3FBC"/>
    <w:rsid w:val="005C3FC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CCB"/>
    <w:rsid w:val="005D6D55"/>
    <w:rsid w:val="005D74B0"/>
    <w:rsid w:val="005D792D"/>
    <w:rsid w:val="005D7951"/>
    <w:rsid w:val="005E0019"/>
    <w:rsid w:val="005E0166"/>
    <w:rsid w:val="005E02A7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B24"/>
    <w:rsid w:val="00600C8C"/>
    <w:rsid w:val="00600F9B"/>
    <w:rsid w:val="0060135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1D9"/>
    <w:rsid w:val="006117D4"/>
    <w:rsid w:val="006121E2"/>
    <w:rsid w:val="00612605"/>
    <w:rsid w:val="00612729"/>
    <w:rsid w:val="0061411E"/>
    <w:rsid w:val="0061413A"/>
    <w:rsid w:val="00614193"/>
    <w:rsid w:val="0061447F"/>
    <w:rsid w:val="00614744"/>
    <w:rsid w:val="00614B33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17DD3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64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1B7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9DA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2F5A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568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107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0D1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7E3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446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0AF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1A7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8C5"/>
    <w:rsid w:val="007828F0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963"/>
    <w:rsid w:val="007A1BDE"/>
    <w:rsid w:val="007A2B14"/>
    <w:rsid w:val="007A2B87"/>
    <w:rsid w:val="007A2C10"/>
    <w:rsid w:val="007A3422"/>
    <w:rsid w:val="007A34E3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139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92D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2F18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1FBD"/>
    <w:rsid w:val="00872077"/>
    <w:rsid w:val="0087263C"/>
    <w:rsid w:val="008730B6"/>
    <w:rsid w:val="00873169"/>
    <w:rsid w:val="00873D1F"/>
    <w:rsid w:val="00873FEE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1BE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3F63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4FA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5C7"/>
    <w:rsid w:val="008D3D5A"/>
    <w:rsid w:val="008D4D2D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7DA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E79BF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618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77B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5F5B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0F9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19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35F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5040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46D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6C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194"/>
    <w:rsid w:val="009D5577"/>
    <w:rsid w:val="009D5893"/>
    <w:rsid w:val="009D5952"/>
    <w:rsid w:val="009D6105"/>
    <w:rsid w:val="009D63B3"/>
    <w:rsid w:val="009D672D"/>
    <w:rsid w:val="009D6BE3"/>
    <w:rsid w:val="009D7D98"/>
    <w:rsid w:val="009E0ACE"/>
    <w:rsid w:val="009E0D69"/>
    <w:rsid w:val="009E0FCE"/>
    <w:rsid w:val="009E1533"/>
    <w:rsid w:val="009E16D8"/>
    <w:rsid w:val="009E1C46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2C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80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8CC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182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11AF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5D59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76FE7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0D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853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300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064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0F3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ED9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503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37EB7"/>
    <w:rsid w:val="00B40221"/>
    <w:rsid w:val="00B4027F"/>
    <w:rsid w:val="00B402A3"/>
    <w:rsid w:val="00B40568"/>
    <w:rsid w:val="00B40612"/>
    <w:rsid w:val="00B4138F"/>
    <w:rsid w:val="00B41FC5"/>
    <w:rsid w:val="00B422A1"/>
    <w:rsid w:val="00B42699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47C17"/>
    <w:rsid w:val="00B501E5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6D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583"/>
    <w:rsid w:val="00B85725"/>
    <w:rsid w:val="00B85A70"/>
    <w:rsid w:val="00B85D01"/>
    <w:rsid w:val="00B8613A"/>
    <w:rsid w:val="00B86778"/>
    <w:rsid w:val="00B86F1A"/>
    <w:rsid w:val="00B872DB"/>
    <w:rsid w:val="00B87E1E"/>
    <w:rsid w:val="00B87F63"/>
    <w:rsid w:val="00B9029D"/>
    <w:rsid w:val="00B90317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10C"/>
    <w:rsid w:val="00B96285"/>
    <w:rsid w:val="00B96A92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12D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C0E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5F75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48F"/>
    <w:rsid w:val="00BF45C4"/>
    <w:rsid w:val="00BF4644"/>
    <w:rsid w:val="00BF4864"/>
    <w:rsid w:val="00BF4EF9"/>
    <w:rsid w:val="00BF5030"/>
    <w:rsid w:val="00BF560E"/>
    <w:rsid w:val="00BF5644"/>
    <w:rsid w:val="00BF5BB7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6D4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0BF"/>
    <w:rsid w:val="00C12A01"/>
    <w:rsid w:val="00C12AEB"/>
    <w:rsid w:val="00C1315F"/>
    <w:rsid w:val="00C1356B"/>
    <w:rsid w:val="00C13F32"/>
    <w:rsid w:val="00C140DB"/>
    <w:rsid w:val="00C1421A"/>
    <w:rsid w:val="00C143A6"/>
    <w:rsid w:val="00C14502"/>
    <w:rsid w:val="00C14535"/>
    <w:rsid w:val="00C151D0"/>
    <w:rsid w:val="00C1593E"/>
    <w:rsid w:val="00C17526"/>
    <w:rsid w:val="00C17A54"/>
    <w:rsid w:val="00C17C1B"/>
    <w:rsid w:val="00C17FF7"/>
    <w:rsid w:val="00C201DC"/>
    <w:rsid w:val="00C20366"/>
    <w:rsid w:val="00C2047E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1F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7A8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13C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05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C4F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32D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1FC"/>
    <w:rsid w:val="00CD7CA1"/>
    <w:rsid w:val="00CE07BB"/>
    <w:rsid w:val="00CE09AE"/>
    <w:rsid w:val="00CE14D2"/>
    <w:rsid w:val="00CE19E2"/>
    <w:rsid w:val="00CE1E7B"/>
    <w:rsid w:val="00CE1E97"/>
    <w:rsid w:val="00CE2137"/>
    <w:rsid w:val="00CE21BE"/>
    <w:rsid w:val="00CE22DD"/>
    <w:rsid w:val="00CE25E6"/>
    <w:rsid w:val="00CE3802"/>
    <w:rsid w:val="00CE3B09"/>
    <w:rsid w:val="00CE3DDC"/>
    <w:rsid w:val="00CE3F65"/>
    <w:rsid w:val="00CE3FC4"/>
    <w:rsid w:val="00CE3FFA"/>
    <w:rsid w:val="00CE47BE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D36"/>
    <w:rsid w:val="00CE7EE1"/>
    <w:rsid w:val="00CE7EFF"/>
    <w:rsid w:val="00CF02A9"/>
    <w:rsid w:val="00CF0428"/>
    <w:rsid w:val="00CF088C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90B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4AD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C38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857"/>
    <w:rsid w:val="00D35B22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43F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6C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3B"/>
    <w:rsid w:val="00D60373"/>
    <w:rsid w:val="00D603F4"/>
    <w:rsid w:val="00D605FD"/>
    <w:rsid w:val="00D6072C"/>
    <w:rsid w:val="00D60767"/>
    <w:rsid w:val="00D60DB2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986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60A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1E65"/>
    <w:rsid w:val="00D823B4"/>
    <w:rsid w:val="00D826B4"/>
    <w:rsid w:val="00D8390C"/>
    <w:rsid w:val="00D83AE4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4ED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420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10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2EF"/>
    <w:rsid w:val="00E01E9F"/>
    <w:rsid w:val="00E02036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933"/>
    <w:rsid w:val="00E42CE8"/>
    <w:rsid w:val="00E4329F"/>
    <w:rsid w:val="00E43444"/>
    <w:rsid w:val="00E43C19"/>
    <w:rsid w:val="00E43E7F"/>
    <w:rsid w:val="00E4439B"/>
    <w:rsid w:val="00E448B1"/>
    <w:rsid w:val="00E44F2B"/>
    <w:rsid w:val="00E45369"/>
    <w:rsid w:val="00E457E7"/>
    <w:rsid w:val="00E45AD9"/>
    <w:rsid w:val="00E45C10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93D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8D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68D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05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D33"/>
    <w:rsid w:val="00EC0E8A"/>
    <w:rsid w:val="00EC126E"/>
    <w:rsid w:val="00EC128C"/>
    <w:rsid w:val="00EC1EEF"/>
    <w:rsid w:val="00EC2128"/>
    <w:rsid w:val="00EC225C"/>
    <w:rsid w:val="00EC253E"/>
    <w:rsid w:val="00EC2A05"/>
    <w:rsid w:val="00EC310C"/>
    <w:rsid w:val="00EC34F3"/>
    <w:rsid w:val="00EC375B"/>
    <w:rsid w:val="00EC38B2"/>
    <w:rsid w:val="00EC46DC"/>
    <w:rsid w:val="00EC4812"/>
    <w:rsid w:val="00EC4877"/>
    <w:rsid w:val="00EC4F39"/>
    <w:rsid w:val="00EC50DD"/>
    <w:rsid w:val="00EC5697"/>
    <w:rsid w:val="00EC56DB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1F50"/>
    <w:rsid w:val="00ED2041"/>
    <w:rsid w:val="00ED2061"/>
    <w:rsid w:val="00ED20E8"/>
    <w:rsid w:val="00ED22C3"/>
    <w:rsid w:val="00ED2331"/>
    <w:rsid w:val="00ED248C"/>
    <w:rsid w:val="00ED2A22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3939"/>
    <w:rsid w:val="00EE3B9B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C33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181F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17F5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445"/>
    <w:rsid w:val="00F31897"/>
    <w:rsid w:val="00F31C0A"/>
    <w:rsid w:val="00F320E9"/>
    <w:rsid w:val="00F3221E"/>
    <w:rsid w:val="00F32415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24D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649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011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CEF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E7D65"/>
    <w:rsid w:val="00FE7F6D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2965CA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hyperlink" Target="https://www.ecfr.gov/current/title-47/chapter-I/subchapter-A/part-15/subpart-A/section-15.35" TargetMode="External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hyperlink" Target="https://mentor.ieee.org/802.11/dcn/21/11-21-1448-03-000m-psd-floor-of-tx-mask.docx" TargetMode="Externa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png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0" Type="http://schemas.openxmlformats.org/officeDocument/2006/relationships/image" Target="media/image4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hyperlink" Target="mailto:hongyuan.zhang@nxp.com" TargetMode="External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hyperlink" Target="https://www.etsi.org/deliver/etsi_en/301800_301899/301893/02.02.01_60/en_301893v020201p.pdf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sschelstraete@maxlinear.com" TargetMode="External"/><Relationship Id="rId22" Type="http://schemas.openxmlformats.org/officeDocument/2006/relationships/hyperlink" Target="https://mentor.ieee.org/802.11/dcn/25/11-25-1511-02-000m-clarification-on-tx-spectral-mask-measurement.docx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966639</TotalTime>
  <Pages>7</Pages>
  <Words>2543</Words>
  <Characters>14499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1r2</vt:lpstr>
    </vt:vector>
  </TitlesOfParts>
  <Company>Huawei Technologies Co.,Ltd.</Company>
  <LinksUpToDate>false</LinksUpToDate>
  <CharactersWithSpaces>17008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1r2</dc:title>
  <dc:subject>Submission</dc:subject>
  <dc:creator>Youhan Kim (Qualcomm Technologies Inc)</dc:creator>
  <cp:keywords>September 2025</cp:keywords>
  <cp:lastModifiedBy>Youhan Kim</cp:lastModifiedBy>
  <cp:revision>10</cp:revision>
  <cp:lastPrinted>2017-05-01T07:09:00Z</cp:lastPrinted>
  <dcterms:created xsi:type="dcterms:W3CDTF">2025-09-16T06:53:00Z</dcterms:created>
  <dcterms:modified xsi:type="dcterms:W3CDTF">2025-09-15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